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369" r:id="rId2"/>
    <p:sldId id="406" r:id="rId3"/>
    <p:sldId id="437" r:id="rId4"/>
    <p:sldId id="432" r:id="rId5"/>
    <p:sldId id="428" r:id="rId6"/>
    <p:sldId id="409" r:id="rId7"/>
    <p:sldId id="408" r:id="rId8"/>
    <p:sldId id="411" r:id="rId9"/>
    <p:sldId id="423" r:id="rId10"/>
    <p:sldId id="424" r:id="rId11"/>
    <p:sldId id="410" r:id="rId12"/>
    <p:sldId id="425" r:id="rId13"/>
    <p:sldId id="426" r:id="rId14"/>
    <p:sldId id="427" r:id="rId15"/>
    <p:sldId id="412" r:id="rId16"/>
    <p:sldId id="430" r:id="rId17"/>
    <p:sldId id="431" r:id="rId18"/>
    <p:sldId id="434" r:id="rId19"/>
    <p:sldId id="390" r:id="rId20"/>
    <p:sldId id="433" r:id="rId21"/>
    <p:sldId id="435" r:id="rId22"/>
    <p:sldId id="436" r:id="rId23"/>
    <p:sldId id="401" r:id="rId24"/>
  </p:sldIdLst>
  <p:sldSz cx="9144000" cy="5715000" type="screen16x10"/>
  <p:notesSz cx="6858000" cy="9144000"/>
  <p:custDataLst>
    <p:tags r:id="rId2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4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7" autoAdjust="0"/>
    <p:restoredTop sz="94671" autoAdjust="0"/>
  </p:normalViewPr>
  <p:slideViewPr>
    <p:cSldViewPr>
      <p:cViewPr varScale="1">
        <p:scale>
          <a:sx n="73" d="100"/>
          <a:sy n="73" d="100"/>
        </p:scale>
        <p:origin x="1108" y="20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3CEBC6-F2C2-4647-8E36-398225E18576}" type="datetimeFigureOut">
              <a:rPr lang="en-US" smtClean="0"/>
              <a:t>1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6E1E5A-765B-4DE6-9F1F-C34B8C36A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2928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6E1E5A-765B-4DE6-9F1F-C34B8C36A02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18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6E1E5A-765B-4DE6-9F1F-C34B8C36A02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2944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6E1E5A-765B-4DE6-9F1F-C34B8C36A02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358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6E1E5A-765B-4DE6-9F1F-C34B8C36A02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5162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6E1E5A-765B-4DE6-9F1F-C34B8C36A02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4820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6E1E5A-765B-4DE6-9F1F-C34B8C36A02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2978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6E1E5A-765B-4DE6-9F1F-C34B8C36A02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701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6E1E5A-765B-4DE6-9F1F-C34B8C36A02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3191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7807E4-6B59-44E2-9371-38C694FFB23D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2085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935304"/>
            <a:ext cx="6858000" cy="1989667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001698"/>
            <a:ext cx="6858000" cy="137980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96" indent="0" algn="ctr">
              <a:buNone/>
              <a:defRPr sz="1500"/>
            </a:lvl2pPr>
            <a:lvl3pPr marL="685793" indent="0" algn="ctr">
              <a:buNone/>
              <a:defRPr sz="1350"/>
            </a:lvl3pPr>
            <a:lvl4pPr marL="1028690" indent="0" algn="ctr">
              <a:buNone/>
              <a:defRPr sz="1200"/>
            </a:lvl4pPr>
            <a:lvl5pPr marL="1371587" indent="0" algn="ctr">
              <a:buNone/>
              <a:defRPr sz="1200"/>
            </a:lvl5pPr>
            <a:lvl6pPr marL="1714483" indent="0" algn="ctr">
              <a:buNone/>
              <a:defRPr sz="1200"/>
            </a:lvl6pPr>
            <a:lvl7pPr marL="2057379" indent="0" algn="ctr">
              <a:buNone/>
              <a:defRPr sz="1200"/>
            </a:lvl7pPr>
            <a:lvl8pPr marL="2400276" indent="0" algn="ctr">
              <a:buNone/>
              <a:defRPr sz="1200"/>
            </a:lvl8pPr>
            <a:lvl9pPr marL="2743173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838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0276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04271"/>
            <a:ext cx="1971675" cy="48431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04271"/>
            <a:ext cx="5800725" cy="484319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7253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6893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424784"/>
            <a:ext cx="7886700" cy="2377281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824553"/>
            <a:ext cx="7886700" cy="1250156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9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93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69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8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8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37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27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17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7609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521356"/>
            <a:ext cx="3886200" cy="362611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521356"/>
            <a:ext cx="3886200" cy="362611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87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04271"/>
            <a:ext cx="7886700" cy="11046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400971"/>
            <a:ext cx="3868340" cy="68659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6" indent="0">
              <a:buNone/>
              <a:defRPr sz="1500" b="1"/>
            </a:lvl2pPr>
            <a:lvl3pPr marL="685793" indent="0">
              <a:buNone/>
              <a:defRPr sz="1350" b="1"/>
            </a:lvl3pPr>
            <a:lvl4pPr marL="1028690" indent="0">
              <a:buNone/>
              <a:defRPr sz="1200" b="1"/>
            </a:lvl4pPr>
            <a:lvl5pPr marL="1371587" indent="0">
              <a:buNone/>
              <a:defRPr sz="1200" b="1"/>
            </a:lvl5pPr>
            <a:lvl6pPr marL="1714483" indent="0">
              <a:buNone/>
              <a:defRPr sz="1200" b="1"/>
            </a:lvl6pPr>
            <a:lvl7pPr marL="2057379" indent="0">
              <a:buNone/>
              <a:defRPr sz="1200" b="1"/>
            </a:lvl7pPr>
            <a:lvl8pPr marL="2400276" indent="0">
              <a:buNone/>
              <a:defRPr sz="1200" b="1"/>
            </a:lvl8pPr>
            <a:lvl9pPr marL="2743173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087563"/>
            <a:ext cx="3868340" cy="307049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400971"/>
            <a:ext cx="3887391" cy="68659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6" indent="0">
              <a:buNone/>
              <a:defRPr sz="1500" b="1"/>
            </a:lvl2pPr>
            <a:lvl3pPr marL="685793" indent="0">
              <a:buNone/>
              <a:defRPr sz="1350" b="1"/>
            </a:lvl3pPr>
            <a:lvl4pPr marL="1028690" indent="0">
              <a:buNone/>
              <a:defRPr sz="1200" b="1"/>
            </a:lvl4pPr>
            <a:lvl5pPr marL="1371587" indent="0">
              <a:buNone/>
              <a:defRPr sz="1200" b="1"/>
            </a:lvl5pPr>
            <a:lvl6pPr marL="1714483" indent="0">
              <a:buNone/>
              <a:defRPr sz="1200" b="1"/>
            </a:lvl6pPr>
            <a:lvl7pPr marL="2057379" indent="0">
              <a:buNone/>
              <a:defRPr sz="1200" b="1"/>
            </a:lvl7pPr>
            <a:lvl8pPr marL="2400276" indent="0">
              <a:buNone/>
              <a:defRPr sz="1200" b="1"/>
            </a:lvl8pPr>
            <a:lvl9pPr marL="2743173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087563"/>
            <a:ext cx="3887391" cy="307049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4842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6450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3905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81000"/>
            <a:ext cx="2949178" cy="13335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822855"/>
            <a:ext cx="4629150" cy="4061354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714500"/>
            <a:ext cx="2949178" cy="3176323"/>
          </a:xfrm>
        </p:spPr>
        <p:txBody>
          <a:bodyPr/>
          <a:lstStyle>
            <a:lvl1pPr marL="0" indent="0">
              <a:buNone/>
              <a:defRPr sz="1200"/>
            </a:lvl1pPr>
            <a:lvl2pPr marL="342896" indent="0">
              <a:buNone/>
              <a:defRPr sz="1050"/>
            </a:lvl2pPr>
            <a:lvl3pPr marL="685793" indent="0">
              <a:buNone/>
              <a:defRPr sz="900"/>
            </a:lvl3pPr>
            <a:lvl4pPr marL="1028690" indent="0">
              <a:buNone/>
              <a:defRPr sz="750"/>
            </a:lvl4pPr>
            <a:lvl5pPr marL="1371587" indent="0">
              <a:buNone/>
              <a:defRPr sz="750"/>
            </a:lvl5pPr>
            <a:lvl6pPr marL="1714483" indent="0">
              <a:buNone/>
              <a:defRPr sz="750"/>
            </a:lvl6pPr>
            <a:lvl7pPr marL="2057379" indent="0">
              <a:buNone/>
              <a:defRPr sz="750"/>
            </a:lvl7pPr>
            <a:lvl8pPr marL="2400276" indent="0">
              <a:buNone/>
              <a:defRPr sz="750"/>
            </a:lvl8pPr>
            <a:lvl9pPr marL="2743173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2939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81000"/>
            <a:ext cx="2949178" cy="13335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822855"/>
            <a:ext cx="4629150" cy="4061354"/>
          </a:xfrm>
        </p:spPr>
        <p:txBody>
          <a:bodyPr/>
          <a:lstStyle>
            <a:lvl1pPr marL="0" indent="0">
              <a:buNone/>
              <a:defRPr sz="2400"/>
            </a:lvl1pPr>
            <a:lvl2pPr marL="342896" indent="0">
              <a:buNone/>
              <a:defRPr sz="2100"/>
            </a:lvl2pPr>
            <a:lvl3pPr marL="685793" indent="0">
              <a:buNone/>
              <a:defRPr sz="1800"/>
            </a:lvl3pPr>
            <a:lvl4pPr marL="1028690" indent="0">
              <a:buNone/>
              <a:defRPr sz="1500"/>
            </a:lvl4pPr>
            <a:lvl5pPr marL="1371587" indent="0">
              <a:buNone/>
              <a:defRPr sz="1500"/>
            </a:lvl5pPr>
            <a:lvl6pPr marL="1714483" indent="0">
              <a:buNone/>
              <a:defRPr sz="1500"/>
            </a:lvl6pPr>
            <a:lvl7pPr marL="2057379" indent="0">
              <a:buNone/>
              <a:defRPr sz="1500"/>
            </a:lvl7pPr>
            <a:lvl8pPr marL="2400276" indent="0">
              <a:buNone/>
              <a:defRPr sz="1500"/>
            </a:lvl8pPr>
            <a:lvl9pPr marL="2743173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714500"/>
            <a:ext cx="2949178" cy="3176323"/>
          </a:xfrm>
        </p:spPr>
        <p:txBody>
          <a:bodyPr/>
          <a:lstStyle>
            <a:lvl1pPr marL="0" indent="0">
              <a:buNone/>
              <a:defRPr sz="1200"/>
            </a:lvl1pPr>
            <a:lvl2pPr marL="342896" indent="0">
              <a:buNone/>
              <a:defRPr sz="1050"/>
            </a:lvl2pPr>
            <a:lvl3pPr marL="685793" indent="0">
              <a:buNone/>
              <a:defRPr sz="900"/>
            </a:lvl3pPr>
            <a:lvl4pPr marL="1028690" indent="0">
              <a:buNone/>
              <a:defRPr sz="750"/>
            </a:lvl4pPr>
            <a:lvl5pPr marL="1371587" indent="0">
              <a:buNone/>
              <a:defRPr sz="750"/>
            </a:lvl5pPr>
            <a:lvl6pPr marL="1714483" indent="0">
              <a:buNone/>
              <a:defRPr sz="750"/>
            </a:lvl6pPr>
            <a:lvl7pPr marL="2057379" indent="0">
              <a:buNone/>
              <a:defRPr sz="750"/>
            </a:lvl7pPr>
            <a:lvl8pPr marL="2400276" indent="0">
              <a:buNone/>
              <a:defRPr sz="750"/>
            </a:lvl8pPr>
            <a:lvl9pPr marL="2743173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8568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04271"/>
            <a:ext cx="7886700" cy="110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521356"/>
            <a:ext cx="7886700" cy="36261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5296961"/>
            <a:ext cx="20574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5296961"/>
            <a:ext cx="30861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5296961"/>
            <a:ext cx="20574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3373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defTabSz="685793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8" indent="-171448" algn="l" defTabSz="685793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45" indent="-171448" algn="l" defTabSz="68579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41" indent="-171448" algn="l" defTabSz="68579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38" indent="-171448" algn="l" defTabSz="68579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35" indent="-171448" algn="l" defTabSz="68579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31" indent="-171448" algn="l" defTabSz="68579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28" indent="-171448" algn="l" defTabSz="68579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24" indent="-171448" algn="l" defTabSz="68579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21" indent="-171448" algn="l" defTabSz="68579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9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6" algn="l" defTabSz="68579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93" algn="l" defTabSz="68579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90" algn="l" defTabSz="68579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87" algn="l" defTabSz="68579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83" algn="l" defTabSz="68579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79" algn="l" defTabSz="68579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76" algn="l" defTabSz="68579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73" algn="l" defTabSz="68579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gi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11.png"/><Relationship Id="rId5" Type="http://schemas.openxmlformats.org/officeDocument/2006/relationships/image" Target="../media/image1.emf"/><Relationship Id="rId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11.emf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10" Type="http://schemas.openxmlformats.org/officeDocument/2006/relationships/image" Target="../media/image50.png"/><Relationship Id="rId4" Type="http://schemas.openxmlformats.org/officeDocument/2006/relationships/image" Target="../media/image14.emf"/><Relationship Id="rId9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72.png"/><Relationship Id="rId3" Type="http://schemas.openxmlformats.org/officeDocument/2006/relationships/image" Target="../media/image18.emf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11" Type="http://schemas.openxmlformats.org/officeDocument/2006/relationships/image" Target="../media/image70.png"/><Relationship Id="rId5" Type="http://schemas.openxmlformats.org/officeDocument/2006/relationships/image" Target="../media/image54.png"/><Relationship Id="rId15" Type="http://schemas.openxmlformats.org/officeDocument/2006/relationships/image" Target="../media/image74.pn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Relationship Id="rId14" Type="http://schemas.openxmlformats.org/officeDocument/2006/relationships/image" Target="../media/image7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0.w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22.emf"/><Relationship Id="rId12" Type="http://schemas.openxmlformats.org/officeDocument/2006/relationships/image" Target="../media/image84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gi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2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6" Type="http://schemas.openxmlformats.org/officeDocument/2006/relationships/image" Target="../media/image41.gif"/><Relationship Id="rId5" Type="http://schemas.openxmlformats.org/officeDocument/2006/relationships/image" Target="../media/image40.jpeg"/><Relationship Id="rId10" Type="http://schemas.openxmlformats.org/officeDocument/2006/relationships/image" Target="../media/image45.gif"/><Relationship Id="rId4" Type="http://schemas.openxmlformats.org/officeDocument/2006/relationships/image" Target="../media/image39.jpg"/><Relationship Id="rId9" Type="http://schemas.openxmlformats.org/officeDocument/2006/relationships/image" Target="../media/image44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13.png"/><Relationship Id="rId11" Type="http://schemas.openxmlformats.org/officeDocument/2006/relationships/image" Target="../media/image2.gif"/><Relationship Id="rId5" Type="http://schemas.openxmlformats.org/officeDocument/2006/relationships/image" Target="../media/image1.emf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20.png"/><Relationship Id="rId5" Type="http://schemas.openxmlformats.org/officeDocument/2006/relationships/image" Target="../media/image17.png"/><Relationship Id="rId10" Type="http://schemas.openxmlformats.org/officeDocument/2006/relationships/image" Target="../media/image24.png"/><Relationship Id="rId4" Type="http://schemas.openxmlformats.org/officeDocument/2006/relationships/image" Target="../media/image16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4.emf"/><Relationship Id="rId7" Type="http://schemas.openxmlformats.org/officeDocument/2006/relationships/image" Target="../media/image29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5.emf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8.emf"/><Relationship Id="rId7" Type="http://schemas.openxmlformats.org/officeDocument/2006/relationships/image" Target="../media/image21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0.png"/><Relationship Id="rId11" Type="http://schemas.openxmlformats.org/officeDocument/2006/relationships/image" Target="../media/image280.png"/><Relationship Id="rId5" Type="http://schemas.openxmlformats.org/officeDocument/2006/relationships/image" Target="../media/image230.png"/><Relationship Id="rId10" Type="http://schemas.openxmlformats.org/officeDocument/2006/relationships/image" Target="../media/image27.png"/><Relationship Id="rId4" Type="http://schemas.openxmlformats.org/officeDocument/2006/relationships/image" Target="../media/image220.png"/><Relationship Id="rId9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image" Target="../media/image340.png"/><Relationship Id="rId5" Type="http://schemas.openxmlformats.org/officeDocument/2006/relationships/image" Target="../media/image33.png"/><Relationship Id="rId4" Type="http://schemas.openxmlformats.org/officeDocument/2006/relationships/image" Target="../media/image29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image" Target="../media/image9.emf"/><Relationship Id="rId5" Type="http://schemas.openxmlformats.org/officeDocument/2006/relationships/image" Target="../media/image200.png"/><Relationship Id="rId4" Type="http://schemas.openxmlformats.org/officeDocument/2006/relationships/image" Target="../media/image2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5"/>
              <p:cNvSpPr txBox="1">
                <a:spLocks noChangeArrowheads="1"/>
              </p:cNvSpPr>
              <p:nvPr/>
            </p:nvSpPr>
            <p:spPr bwMode="auto">
              <a:xfrm>
                <a:off x="685800" y="938338"/>
                <a:ext cx="4426358" cy="1383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9pPr>
              </a:lstStyle>
              <a:p>
                <a:pPr marL="228600" indent="0"/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D. A’B’C’D’.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alt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</m:oMath>
                </a14:m>
                <a:endParaRPr lang="en-US" altLang="en-US" sz="2400" b="0" i="1" dirty="0" smtClean="0">
                  <a:solidFill>
                    <a:srgbClr val="FF0000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938338"/>
                <a:ext cx="4426358" cy="1383712"/>
              </a:xfrm>
              <a:prstGeom prst="rect">
                <a:avLst/>
              </a:prstGeom>
              <a:blipFill>
                <a:blip r:embed="rId4"/>
                <a:stretch>
                  <a:fillRect t="-3524" b="-26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6458" y="1231799"/>
            <a:ext cx="3307942" cy="3225901"/>
          </a:xfrm>
          <a:prstGeom prst="rect">
            <a:avLst/>
          </a:prstGeom>
        </p:spPr>
      </p:pic>
      <p:cxnSp>
        <p:nvCxnSpPr>
          <p:cNvPr id="46" name="Straight Arrow Connector 45"/>
          <p:cNvCxnSpPr/>
          <p:nvPr/>
        </p:nvCxnSpPr>
        <p:spPr>
          <a:xfrm>
            <a:off x="6217058" y="1562100"/>
            <a:ext cx="1295400" cy="762000"/>
          </a:xfrm>
          <a:prstGeom prst="straightConnector1">
            <a:avLst/>
          </a:prstGeom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6207323" y="1580182"/>
            <a:ext cx="1981200" cy="1"/>
          </a:xfrm>
          <a:prstGeom prst="straightConnector1">
            <a:avLst/>
          </a:prstGeom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57" name="Arc 56"/>
          <p:cNvSpPr/>
          <p:nvPr/>
        </p:nvSpPr>
        <p:spPr>
          <a:xfrm>
            <a:off x="6445658" y="1565598"/>
            <a:ext cx="266700" cy="1138991"/>
          </a:xfrm>
          <a:prstGeom prst="arc">
            <a:avLst>
              <a:gd name="adj1" fmla="val 16200000"/>
              <a:gd name="adj2" fmla="val 17601076"/>
            </a:avLst>
          </a:prstGeom>
          <a:ln w="381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06858" y="3086100"/>
                <a:ext cx="3604705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286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sz="24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en-US" sz="24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4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alt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altLang="en-US" sz="24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4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  <m:r>
                        <a:rPr lang="en-US" alt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𝐴𝐶</m:t>
                          </m:r>
                        </m:e>
                      </m:acc>
                      <m:r>
                        <a:rPr lang="en-US" alt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5</m:t>
                          </m:r>
                        </m:e>
                        <m:sup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858" y="3086100"/>
                <a:ext cx="3604705" cy="6450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370862" y="1674629"/>
                <a:ext cx="1798446" cy="536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24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0862" y="1674629"/>
                <a:ext cx="1798446" cy="53694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6217058" y="3365757"/>
            <a:ext cx="1295400" cy="762000"/>
          </a:xfrm>
          <a:prstGeom prst="straightConnector1">
            <a:avLst/>
          </a:prstGeom>
          <a:ln w="38100" cap="flat" cmpd="sng" algn="ctr">
            <a:solidFill>
              <a:schemeClr val="accent2"/>
            </a:solidFill>
            <a:prstDash val="sys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17" name="Picture 22" descr="Cau hoi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26398" y="799868"/>
            <a:ext cx="605846" cy="652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36478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7" grpId="0" animBg="1"/>
      <p:bldP spid="57" grpId="1" animBg="1"/>
      <p:bldP spid="5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81000" y="222058"/>
            <a:ext cx="16818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altLang="en-US" sz="2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65"/>
              <p:cNvSpPr txBox="1">
                <a:spLocks noChangeArrowheads="1"/>
              </p:cNvSpPr>
              <p:nvPr/>
            </p:nvSpPr>
            <p:spPr bwMode="auto">
              <a:xfrm>
                <a:off x="761998" y="1822337"/>
                <a:ext cx="7620001" cy="8109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vi-VN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b) Một đường thẳng d trong không gian hoàn toàn xác định nếu biết </a:t>
                </a:r>
                <a:r>
                  <a:rPr lang="vi-VN" altLang="en-US" sz="2333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một điểm A thuộc d </a:t>
                </a:r>
                <a:r>
                  <a:rPr lang="vi-VN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và</a:t>
                </a:r>
                <a:r>
                  <a:rPr lang="vi-VN" altLang="en-US" sz="2333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vi-VN" altLang="en-US" sz="2333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một VTCP</a:t>
                </a:r>
                <a:r>
                  <a:rPr lang="vi-VN" altLang="en-US" sz="2333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altLang="en-US" sz="2333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333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altLang="en-US" sz="2333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vi-VN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của </a:t>
                </a:r>
                <a:r>
                  <a:rPr lang="vi-VN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nó.</a:t>
                </a:r>
                <a:endParaRPr lang="vi-VN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1998" y="1822337"/>
                <a:ext cx="7620001" cy="810948"/>
              </a:xfrm>
              <a:prstGeom prst="rect">
                <a:avLst/>
              </a:prstGeom>
              <a:blipFill>
                <a:blip r:embed="rId4"/>
                <a:stretch>
                  <a:fillRect l="-1200" t="-6015" r="-1200" b="-157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71"/>
          <p:cNvSpPr txBox="1">
            <a:spLocks noChangeArrowheads="1"/>
          </p:cNvSpPr>
          <p:nvPr/>
        </p:nvSpPr>
        <p:spPr bwMode="auto">
          <a:xfrm>
            <a:off x="774083" y="2874880"/>
            <a:ext cx="7531717" cy="81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altLang="en-US" sz="2333" dirty="0">
                <a:solidFill>
                  <a:srgbClr val="002060"/>
                </a:solidFill>
                <a:latin typeface="Times New Roman" panose="02020603050405020304" pitchFamily="18" charset="0"/>
              </a:rPr>
              <a:t>c) Hai đường thẳng song song với nhau khi và chỉ khi chúng là hai đường thẳng </a:t>
            </a:r>
            <a:r>
              <a:rPr lang="vi-VN" altLang="en-US" sz="2333" dirty="0">
                <a:solidFill>
                  <a:srgbClr val="FF0000"/>
                </a:solidFill>
                <a:latin typeface="Times New Roman" panose="02020603050405020304" pitchFamily="18" charset="0"/>
              </a:rPr>
              <a:t>phân biệt </a:t>
            </a:r>
            <a:r>
              <a:rPr lang="vi-VN" altLang="en-US" sz="2333" dirty="0">
                <a:solidFill>
                  <a:srgbClr val="002060"/>
                </a:solidFill>
                <a:latin typeface="Times New Roman" panose="02020603050405020304" pitchFamily="18" charset="0"/>
              </a:rPr>
              <a:t>và có </a:t>
            </a:r>
            <a:r>
              <a:rPr lang="vi-VN" altLang="en-US" sz="2333" dirty="0">
                <a:solidFill>
                  <a:srgbClr val="FF0000"/>
                </a:solidFill>
                <a:latin typeface="Times New Roman" panose="02020603050405020304" pitchFamily="18" charset="0"/>
              </a:rPr>
              <a:t>hai VTCP cùng phương</a:t>
            </a:r>
            <a:r>
              <a:rPr lang="vi-VN" altLang="en-US" sz="2333" dirty="0">
                <a:solidFill>
                  <a:srgbClr val="002060"/>
                </a:solidFill>
                <a:latin typeface="Times New Roman" panose="02020603050405020304" pitchFamily="18" charset="0"/>
              </a:rPr>
              <a:t>.</a:t>
            </a:r>
            <a:endParaRPr lang="vi-VN" altLang="en-US" sz="2333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63"/>
              <p:cNvSpPr txBox="1">
                <a:spLocks noChangeArrowheads="1"/>
              </p:cNvSpPr>
              <p:nvPr/>
            </p:nvSpPr>
            <p:spPr bwMode="auto">
              <a:xfrm>
                <a:off x="761999" y="800100"/>
                <a:ext cx="7655983" cy="810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vi-VN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a) 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altLang="en-US" sz="2333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333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altLang="en-US" sz="2333" dirty="0">
                    <a:latin typeface="Times New Roman" panose="02020603050405020304" pitchFamily="18" charset="0"/>
                  </a:rPr>
                  <a:t> </a:t>
                </a:r>
                <a:r>
                  <a:rPr lang="vi-VN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là </a:t>
                </a:r>
                <a:r>
                  <a:rPr lang="vi-VN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VTCP của đường thẳng d </a:t>
                </a:r>
                <a:r>
                  <a:rPr lang="vi-VN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thì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333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k</m:t>
                    </m:r>
                    <m:r>
                      <a:rPr lang="en-US" altLang="en-US" sz="2333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vi-VN" altLang="en-US" sz="2333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333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altLang="en-US" sz="2333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với k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vi-VN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≠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</a:t>
                </a:r>
                <a:r>
                  <a:rPr lang="vi-VN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 là VTCP của d</a:t>
                </a:r>
              </a:p>
            </p:txBody>
          </p:sp>
        </mc:Choice>
        <mc:Fallback xmlns="">
          <p:sp>
            <p:nvSpPr>
              <p:cNvPr id="19" name="Text 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1999" y="800100"/>
                <a:ext cx="7655983" cy="810350"/>
              </a:xfrm>
              <a:prstGeom prst="rect">
                <a:avLst/>
              </a:prstGeom>
              <a:blipFill>
                <a:blip r:embed="rId5"/>
                <a:stretch>
                  <a:fillRect l="-1194" t="-11278" r="-1194" b="-165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285164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70CC905-892C-2F42-828F-D38C110AC570}"/>
              </a:ext>
            </a:extLst>
          </p:cNvPr>
          <p:cNvSpPr/>
          <p:nvPr/>
        </p:nvSpPr>
        <p:spPr bwMode="auto">
          <a:xfrm>
            <a:off x="0" y="-29135"/>
            <a:ext cx="9144000" cy="391178"/>
          </a:xfrm>
          <a:prstGeom prst="rect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vi-V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vi-V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GIỮA HAI ĐƯỜNG THẲNG TRONG KHÔNG GIAN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914400" y="756164"/>
            <a:ext cx="7772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228600" indent="0"/>
            <a:r>
              <a:rPr lang="vi-VN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 góc giữa các cặp đường thẳng </a:t>
            </a:r>
            <a:r>
              <a:rPr lang="vi-VN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altLang="en-US" sz="2400" b="0" i="1" dirty="0" smtClean="0">
              <a:solidFill>
                <a:srgbClr val="FF0000"/>
              </a:solidFill>
              <a:latin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2" descr="Cau hoi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8983" y="660773"/>
            <a:ext cx="605846" cy="652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4829" y="2324100"/>
            <a:ext cx="3186636" cy="1686175"/>
          </a:xfrm>
          <a:prstGeom prst="rect">
            <a:avLst/>
          </a:prstGeom>
        </p:spPr>
      </p:pic>
      <p:sp>
        <p:nvSpPr>
          <p:cNvPr id="8" name="Arc 17"/>
          <p:cNvSpPr>
            <a:spLocks/>
          </p:cNvSpPr>
          <p:nvPr/>
        </p:nvSpPr>
        <p:spPr bwMode="auto">
          <a:xfrm rot="16019529" flipV="1">
            <a:off x="3100012" y="2978918"/>
            <a:ext cx="276976" cy="214364"/>
          </a:xfrm>
          <a:custGeom>
            <a:avLst/>
            <a:gdLst>
              <a:gd name="T0" fmla="*/ 50734218 w 21600"/>
              <a:gd name="T1" fmla="*/ 0 h 21336"/>
              <a:gd name="T2" fmla="*/ 325275642 w 21600"/>
              <a:gd name="T3" fmla="*/ 80233066 h 21336"/>
              <a:gd name="T4" fmla="*/ 0 w 21600"/>
              <a:gd name="T5" fmla="*/ 80233066 h 213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336" fill="none" extrusionOk="0">
                <a:moveTo>
                  <a:pt x="3368" y="0"/>
                </a:moveTo>
                <a:cubicBezTo>
                  <a:pt x="13867" y="1658"/>
                  <a:pt x="21600" y="10707"/>
                  <a:pt x="21600" y="21336"/>
                </a:cubicBezTo>
              </a:path>
              <a:path w="21600" h="21336" stroke="0" extrusionOk="0">
                <a:moveTo>
                  <a:pt x="3368" y="0"/>
                </a:moveTo>
                <a:cubicBezTo>
                  <a:pt x="13867" y="1658"/>
                  <a:pt x="21600" y="10707"/>
                  <a:pt x="21600" y="21336"/>
                </a:cubicBezTo>
                <a:lnTo>
                  <a:pt x="0" y="21336"/>
                </a:lnTo>
                <a:lnTo>
                  <a:pt x="3368" y="0"/>
                </a:lnTo>
                <a:close/>
              </a:path>
            </a:pathLst>
          </a:custGeom>
          <a:noFill/>
          <a:ln w="28575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5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370804" y="2877936"/>
                <a:ext cx="4167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0804" y="2877936"/>
                <a:ext cx="416717" cy="276999"/>
              </a:xfrm>
              <a:prstGeom prst="rect">
                <a:avLst/>
              </a:prstGeom>
              <a:blipFill>
                <a:blip r:embed="rId4"/>
                <a:stretch>
                  <a:fillRect l="-13235" t="-4348" r="-5882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438400" y="4474147"/>
            <a:ext cx="12372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1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724400" y="1743856"/>
            <a:ext cx="3186636" cy="2684488"/>
            <a:chOff x="4655082" y="1743856"/>
            <a:chExt cx="3186636" cy="2684488"/>
          </a:xfrm>
        </p:grpSpPr>
        <p:sp>
          <p:nvSpPr>
            <p:cNvPr id="10" name="Rectangle 9"/>
            <p:cNvSpPr/>
            <p:nvPr/>
          </p:nvSpPr>
          <p:spPr>
            <a:xfrm>
              <a:off x="6248400" y="3009900"/>
              <a:ext cx="166166" cy="157287"/>
            </a:xfrm>
            <a:prstGeom prst="rect">
              <a:avLst/>
            </a:prstGeom>
            <a:noFill/>
            <a:ln w="2857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55082" y="1743856"/>
              <a:ext cx="3186636" cy="2684488"/>
            </a:xfrm>
            <a:prstGeom prst="rect">
              <a:avLst/>
            </a:prstGeom>
          </p:spPr>
        </p:pic>
      </p:grpSp>
      <p:sp>
        <p:nvSpPr>
          <p:cNvPr id="14" name="TextBox 13"/>
          <p:cNvSpPr txBox="1"/>
          <p:nvPr/>
        </p:nvSpPr>
        <p:spPr>
          <a:xfrm>
            <a:off x="6096000" y="4474147"/>
            <a:ext cx="12372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2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495177" y="2739436"/>
                <a:ext cx="4167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5177" y="2739436"/>
                <a:ext cx="416717" cy="276999"/>
              </a:xfrm>
              <a:prstGeom prst="rect">
                <a:avLst/>
              </a:prstGeom>
              <a:blipFill>
                <a:blip r:embed="rId6"/>
                <a:stretch>
                  <a:fillRect l="-11594" t="-4348" r="-5797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7508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5407" y="4229100"/>
            <a:ext cx="3003671" cy="50828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2677" y="3238500"/>
            <a:ext cx="1841845" cy="2066629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70CC905-892C-2F42-828F-D38C110AC570}"/>
              </a:ext>
            </a:extLst>
          </p:cNvPr>
          <p:cNvSpPr/>
          <p:nvPr/>
        </p:nvSpPr>
        <p:spPr bwMode="auto">
          <a:xfrm>
            <a:off x="0" y="-29135"/>
            <a:ext cx="9144000" cy="391178"/>
          </a:xfrm>
          <a:prstGeom prst="rect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vi-V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vi-V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GIỮA HAI ĐƯỜNG THẲNG TRONG KHÔNG GIAN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0" y="1409700"/>
            <a:ext cx="3156141" cy="169530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19731" y="4533900"/>
            <a:ext cx="423868" cy="508287"/>
          </a:xfrm>
          <a:prstGeom prst="rect">
            <a:avLst/>
          </a:prstGeom>
        </p:spPr>
      </p:pic>
      <p:sp>
        <p:nvSpPr>
          <p:cNvPr id="11" name="Arc 17"/>
          <p:cNvSpPr>
            <a:spLocks/>
          </p:cNvSpPr>
          <p:nvPr/>
        </p:nvSpPr>
        <p:spPr bwMode="auto">
          <a:xfrm rot="16019529" flipV="1">
            <a:off x="5871064" y="4344999"/>
            <a:ext cx="444500" cy="276489"/>
          </a:xfrm>
          <a:custGeom>
            <a:avLst/>
            <a:gdLst>
              <a:gd name="T0" fmla="*/ 50734218 w 21600"/>
              <a:gd name="T1" fmla="*/ 0 h 21336"/>
              <a:gd name="T2" fmla="*/ 325275642 w 21600"/>
              <a:gd name="T3" fmla="*/ 80233066 h 21336"/>
              <a:gd name="T4" fmla="*/ 0 w 21600"/>
              <a:gd name="T5" fmla="*/ 80233066 h 213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336" fill="none" extrusionOk="0">
                <a:moveTo>
                  <a:pt x="3368" y="0"/>
                </a:moveTo>
                <a:cubicBezTo>
                  <a:pt x="13867" y="1658"/>
                  <a:pt x="21600" y="10707"/>
                  <a:pt x="21600" y="21336"/>
                </a:cubicBezTo>
              </a:path>
              <a:path w="21600" h="21336" stroke="0" extrusionOk="0">
                <a:moveTo>
                  <a:pt x="3368" y="0"/>
                </a:moveTo>
                <a:cubicBezTo>
                  <a:pt x="13867" y="1658"/>
                  <a:pt x="21600" y="10707"/>
                  <a:pt x="21600" y="21336"/>
                </a:cubicBezTo>
                <a:lnTo>
                  <a:pt x="0" y="21336"/>
                </a:lnTo>
                <a:lnTo>
                  <a:pt x="3368" y="0"/>
                </a:lnTo>
                <a:close/>
              </a:path>
            </a:pathLst>
          </a:custGeom>
          <a:noFill/>
          <a:ln w="28575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500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381000" y="571500"/>
            <a:ext cx="19559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2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90"/>
          <p:cNvSpPr>
            <a:spLocks noChangeArrowheads="1"/>
          </p:cNvSpPr>
          <p:nvPr/>
        </p:nvSpPr>
        <p:spPr bwMode="auto">
          <a:xfrm>
            <a:off x="533400" y="1962743"/>
            <a:ext cx="3913008" cy="224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vi-VN" altLang="en-US" sz="2333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Góc </a:t>
            </a:r>
            <a:r>
              <a:rPr lang="vi-VN" altLang="en-US" sz="2333" dirty="0">
                <a:solidFill>
                  <a:srgbClr val="002060"/>
                </a:solidFill>
                <a:latin typeface="Times New Roman" panose="02020603050405020304" pitchFamily="18" charset="0"/>
              </a:rPr>
              <a:t>giữa 2 đường thẳng a và b trong không gian là góc giữa 2 đường thẳng a’ và </a:t>
            </a:r>
            <a:r>
              <a:rPr lang="vi-VN" altLang="en-US" sz="2333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b’</a:t>
            </a:r>
            <a:r>
              <a:rPr lang="en-US" altLang="en-US" sz="2333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333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cùng </a:t>
            </a:r>
            <a:r>
              <a:rPr lang="vi-VN" altLang="en-US" sz="2333" dirty="0">
                <a:solidFill>
                  <a:srgbClr val="002060"/>
                </a:solidFill>
                <a:latin typeface="Times New Roman" panose="02020603050405020304" pitchFamily="18" charset="0"/>
              </a:rPr>
              <a:t>đi qua </a:t>
            </a:r>
            <a:r>
              <a:rPr lang="vi-VN" altLang="en-US" sz="2333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333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333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điểm </a:t>
            </a:r>
            <a:r>
              <a:rPr lang="vi-VN" altLang="en-US" sz="2333" dirty="0">
                <a:solidFill>
                  <a:srgbClr val="002060"/>
                </a:solidFill>
                <a:latin typeface="Times New Roman" panose="02020603050405020304" pitchFamily="18" charset="0"/>
              </a:rPr>
              <a:t>và lần lượt song song với a và b.</a:t>
            </a:r>
          </a:p>
          <a:p>
            <a:pPr algn="just" eaLnBrk="1" hangingPunct="1"/>
            <a:endParaRPr lang="en-US" altLang="en-US" sz="2333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19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1174" y="2153220"/>
            <a:ext cx="3156141" cy="1695306"/>
          </a:xfrm>
          <a:prstGeom prst="rect">
            <a:avLst/>
          </a:prstGeom>
        </p:spPr>
      </p:pic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81000" y="222058"/>
            <a:ext cx="16818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altLang="en-US" sz="2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63"/>
          <p:cNvSpPr txBox="1">
            <a:spLocks noChangeArrowheads="1"/>
          </p:cNvSpPr>
          <p:nvPr/>
        </p:nvSpPr>
        <p:spPr bwMode="auto">
          <a:xfrm>
            <a:off x="797981" y="723900"/>
            <a:ext cx="7655983" cy="1169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altLang="en-US" sz="2333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a)</a:t>
            </a:r>
            <a:r>
              <a:rPr lang="en-US" altLang="en-US" sz="2333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333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Để </a:t>
            </a:r>
            <a:r>
              <a:rPr lang="vi-VN" altLang="en-US" sz="2333" dirty="0">
                <a:solidFill>
                  <a:srgbClr val="002060"/>
                </a:solidFill>
                <a:latin typeface="Times New Roman" panose="02020603050405020304" pitchFamily="18" charset="0"/>
              </a:rPr>
              <a:t>xác định góc giữa hai đường thẳng a và b ta có thể lấy điểm O thuộc một trong hai đường thẳng và vẽ một đường thẳng đi qua O và song song với đường thẳng còn lại</a:t>
            </a:r>
            <a:r>
              <a:rPr lang="en-US" altLang="en-US" sz="2333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 </a:t>
            </a:r>
            <a:endParaRPr lang="vi-VN" altLang="en-US" sz="2333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6999" y="2019300"/>
            <a:ext cx="3424490" cy="196314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90764" y="2019300"/>
            <a:ext cx="3500725" cy="19631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63"/>
              <p:cNvSpPr txBox="1">
                <a:spLocks noChangeArrowheads="1"/>
              </p:cNvSpPr>
              <p:nvPr/>
            </p:nvSpPr>
            <p:spPr bwMode="auto">
              <a:xfrm>
                <a:off x="797981" y="2019300"/>
                <a:ext cx="7584019" cy="810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b)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Nếu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333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VTCP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đường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thẳng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a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333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VTCP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đường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thẳng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b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333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en-US" sz="2333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333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altLang="en-US" sz="2333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333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</m:d>
                    <m:r>
                      <a:rPr lang="en-US" altLang="en-US" sz="2333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333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endParaRPr lang="vi-VN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 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7981" y="2019300"/>
                <a:ext cx="7584019" cy="810350"/>
              </a:xfrm>
              <a:prstGeom prst="rect">
                <a:avLst/>
              </a:prstGeom>
              <a:blipFill>
                <a:blip r:embed="rId7"/>
                <a:stretch>
                  <a:fillRect l="-1206" t="-11278" r="-1206" b="-165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63"/>
              <p:cNvSpPr txBox="1">
                <a:spLocks noChangeArrowheads="1"/>
              </p:cNvSpPr>
              <p:nvPr/>
            </p:nvSpPr>
            <p:spPr bwMode="auto">
              <a:xfrm>
                <a:off x="990599" y="3113417"/>
                <a:ext cx="7584019" cy="451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Bằng </a:t>
                </a:r>
                <a14:m>
                  <m:oMath xmlns:m="http://schemas.openxmlformats.org/officeDocument/2006/math">
                    <m:r>
                      <a:rPr lang="en-US" altLang="en-US" sz="2333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 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333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en-US" sz="2333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en-US" sz="2333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en-US" sz="2333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en-US" sz="2333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   </a:t>
                </a:r>
                <a:endParaRPr lang="vi-VN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 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599" y="3113417"/>
                <a:ext cx="7584019" cy="451342"/>
              </a:xfrm>
              <a:prstGeom prst="rect">
                <a:avLst/>
              </a:prstGeom>
              <a:blipFill>
                <a:blip r:embed="rId8"/>
                <a:stretch>
                  <a:fillRect l="-1124" t="-10811" b="-297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63"/>
              <p:cNvSpPr txBox="1">
                <a:spLocks noChangeArrowheads="1"/>
              </p:cNvSpPr>
              <p:nvPr/>
            </p:nvSpPr>
            <p:spPr bwMode="auto">
              <a:xfrm>
                <a:off x="990599" y="3739059"/>
                <a:ext cx="7584019" cy="451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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Bằng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333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en-US" sz="2333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en-US" sz="2333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 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333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en-US" sz="2333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2333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en-US" sz="2333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en-US" sz="2333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   </a:t>
                </a:r>
                <a:endParaRPr lang="vi-VN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 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599" y="3739059"/>
                <a:ext cx="7584019" cy="451342"/>
              </a:xfrm>
              <a:prstGeom prst="rect">
                <a:avLst/>
              </a:prstGeom>
              <a:blipFill>
                <a:blip r:embed="rId9"/>
                <a:stretch>
                  <a:fillRect l="-1124" t="-9459" b="-310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63"/>
              <p:cNvSpPr txBox="1">
                <a:spLocks noChangeArrowheads="1"/>
              </p:cNvSpPr>
              <p:nvPr/>
            </p:nvSpPr>
            <p:spPr bwMode="auto">
              <a:xfrm>
                <a:off x="990599" y="4364701"/>
                <a:ext cx="7391402" cy="810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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Nếu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 a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và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 b song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song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hoặc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trùng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nhau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thì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góc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giữa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chúng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bằng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333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vi-VN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 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599" y="4364701"/>
                <a:ext cx="7391402" cy="810350"/>
              </a:xfrm>
              <a:prstGeom prst="rect">
                <a:avLst/>
              </a:prstGeom>
              <a:blipFill>
                <a:blip r:embed="rId10"/>
                <a:stretch>
                  <a:fillRect l="-1154" t="-6015" r="-1154" b="-157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860798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2" grpId="0"/>
      <p:bldP spid="14" grpId="0"/>
      <p:bldP spid="15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5"/>
              <p:cNvSpPr txBox="1">
                <a:spLocks noChangeArrowheads="1"/>
              </p:cNvSpPr>
              <p:nvPr/>
            </p:nvSpPr>
            <p:spPr bwMode="auto">
              <a:xfrm>
                <a:off x="152400" y="247839"/>
                <a:ext cx="8534400" cy="866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9pPr>
              </a:lstStyle>
              <a:p>
                <a:pPr marL="228600" indent="0" algn="just"/>
                <a:r>
                  <a:rPr lang="en-US" alt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altLang="en-US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alt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.ABC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A = SB = SC =AB = AC = a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C =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alt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en-US" sz="2400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C</a:t>
                </a:r>
              </a:p>
            </p:txBody>
          </p:sp>
        </mc:Choice>
        <mc:Fallback xmlns="">
          <p:sp>
            <p:nvSpPr>
              <p:cNvPr id="2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247839"/>
                <a:ext cx="8534400" cy="866969"/>
              </a:xfrm>
              <a:prstGeom prst="rect">
                <a:avLst/>
              </a:prstGeom>
              <a:blipFill>
                <a:blip r:embed="rId2"/>
                <a:stretch>
                  <a:fillRect t="-5634" r="-1071" b="-154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3389" y="1123508"/>
            <a:ext cx="3402791" cy="31767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381998" y="3543300"/>
                <a:ext cx="466602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1998" y="3543300"/>
                <a:ext cx="466602" cy="309637"/>
              </a:xfrm>
              <a:prstGeom prst="rect">
                <a:avLst/>
              </a:prstGeom>
              <a:blipFill>
                <a:blip r:embed="rId4"/>
                <a:stretch>
                  <a:fillRect l="-6494" r="-10390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04800" y="1126653"/>
                <a:ext cx="4174861" cy="504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b="1" dirty="0" smtClean="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Ta </a:t>
                </a:r>
                <a:r>
                  <a:rPr lang="en-US" altLang="en-US" b="1" dirty="0" err="1" smtClean="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có</a:t>
                </a:r>
                <a:r>
                  <a:rPr lang="en-US" altLang="en-US" b="1" dirty="0" smtClean="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𝐒</m:t>
                        </m:r>
                        <m:r>
                          <a:rPr lang="en-US" altLang="en-US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𝐂</m:t>
                        </m:r>
                      </m:e>
                    </m:acc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en-US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en-US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𝑺𝑪</m:t>
                            </m:r>
                          </m:e>
                        </m:acc>
                      </m:e>
                    </m:d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𝒔</m:t>
                    </m:r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𝑪</m:t>
                        </m:r>
                      </m:e>
                    </m:acc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26653"/>
                <a:ext cx="4174861" cy="504818"/>
              </a:xfrm>
              <a:prstGeom prst="rect">
                <a:avLst/>
              </a:prstGeom>
              <a:blipFill>
                <a:blip r:embed="rId5"/>
                <a:stretch>
                  <a:fillRect l="-1168" b="-6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04800" y="1591205"/>
                <a:ext cx="2868157" cy="404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b="1" dirty="0" err="1" smtClean="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Và</a:t>
                </a:r>
                <a:r>
                  <a:rPr lang="en-US" altLang="en-US" b="1" dirty="0" smtClean="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alt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𝐒𝐂</m:t>
                        </m:r>
                      </m:e>
                    </m:acc>
                    <m:r>
                      <a:rPr lang="en-US" alt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alt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𝐒</m:t>
                        </m:r>
                        <m: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591205"/>
                <a:ext cx="2868157" cy="404791"/>
              </a:xfrm>
              <a:prstGeom prst="rect">
                <a:avLst/>
              </a:prstGeom>
              <a:blipFill>
                <a:blip r:embed="rId6"/>
                <a:stretch>
                  <a:fillRect l="-1702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286380" y="1936308"/>
                <a:ext cx="2116284" cy="404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b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𝐀𝐁</m:t>
                          </m:r>
                        </m:e>
                      </m:acc>
                      <m:r>
                        <a:rPr lang="en-US" altLang="en-US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b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𝐒</m:t>
                          </m:r>
                          <m: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acc>
                      <m:r>
                        <a:rPr lang="en-US" altLang="en-US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b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𝐀𝐁</m:t>
                          </m:r>
                        </m:e>
                      </m:acc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380" y="1936308"/>
                <a:ext cx="2116284" cy="40479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286380" y="2364651"/>
                <a:ext cx="2867773" cy="504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  <m:r>
                        <a:rPr lang="en-US" altLang="en-US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  <m: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</m:acc>
                        </m:e>
                      </m:d>
                      <m:r>
                        <a:rPr lang="en-US" altLang="en-US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altLang="en-US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𝒄𝒐𝒔</m:t>
                      </m:r>
                      <m:r>
                        <a:rPr lang="en-US" altLang="en-US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altLang="en-US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𝑺</m:t>
                          </m:r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acc>
                      <m:r>
                        <a:rPr lang="en-US" altLang="en-US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380" y="2364651"/>
                <a:ext cx="2867773" cy="50481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286380" y="2831554"/>
                <a:ext cx="2867773" cy="504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  <m:r>
                        <a:rPr lang="en-US" altLang="en-US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  <m: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</m:acc>
                        </m:e>
                      </m:d>
                      <m:r>
                        <a:rPr lang="en-US" altLang="en-US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altLang="en-US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𝒄𝒐𝒔</m:t>
                      </m:r>
                      <m:r>
                        <a:rPr lang="en-US" altLang="en-US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altLang="en-US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altLang="en-US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380" y="2831554"/>
                <a:ext cx="2867773" cy="50481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74631" y="3329475"/>
                <a:ext cx="3308791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𝒄𝒐𝒔</m:t>
                      </m:r>
                      <m:sSup>
                        <m:sSupPr>
                          <m:ctrlP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𝟎</m:t>
                          </m:r>
                        </m:e>
                        <m:sup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𝒄𝒐𝒔</m:t>
                      </m:r>
                      <m:sSup>
                        <m:sSupPr>
                          <m:ctrlP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631" y="3329475"/>
                <a:ext cx="3308791" cy="37555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454159" y="3140408"/>
                <a:ext cx="901144" cy="6533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4159" y="3140408"/>
                <a:ext cx="901144" cy="6533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14178" y="3654171"/>
                <a:ext cx="2922275" cy="5323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b="1" dirty="0" err="1" smtClean="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Vậy</a:t>
                </a:r>
                <a:r>
                  <a:rPr lang="en-US" altLang="en-US" b="1" dirty="0" smtClean="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en-US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en-US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𝒔</m:t>
                    </m:r>
                    <m:r>
                      <a:rPr lang="en-US" alt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alt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𝑪</m:t>
                        </m:r>
                      </m:e>
                    </m:acc>
                    <m:r>
                      <a:rPr lang="en-US" alt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178" y="3654171"/>
                <a:ext cx="2922275" cy="532390"/>
              </a:xfrm>
              <a:prstGeom prst="rect">
                <a:avLst/>
              </a:prstGeom>
              <a:blipFill>
                <a:blip r:embed="rId12"/>
                <a:stretch>
                  <a:fillRect l="-1879"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14178" y="4090309"/>
                <a:ext cx="2438809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𝒄𝒐𝒔</m:t>
                      </m:r>
                      <m:d>
                        <m:dPr>
                          <m:ctrlP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𝑪</m:t>
                              </m:r>
                            </m:e>
                          </m:acc>
                        </m:e>
                      </m:d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178" y="4090309"/>
                <a:ext cx="2438809" cy="61093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929026" y="4158925"/>
                <a:ext cx="2302490" cy="506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𝑪</m:t>
                              </m:r>
                            </m:e>
                          </m:acc>
                        </m:e>
                      </m:d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𝟎</m:t>
                          </m:r>
                        </m:e>
                        <m:sup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9026" y="4158925"/>
                <a:ext cx="2302490" cy="50687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659516" y="4665795"/>
                <a:ext cx="7951084" cy="407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altLang="en-US" sz="20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 </a:t>
                </a:r>
                <a:r>
                  <a:rPr lang="en-US" altLang="en-US" sz="20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C </a:t>
                </a:r>
                <a:r>
                  <a:rPr lang="en-US" altLang="en-US" sz="20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alt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𝟎</m:t>
                        </m:r>
                      </m:e>
                      <m:sup>
                        <m:r>
                          <a:rPr lang="en-US" alt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alt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516" y="4665795"/>
                <a:ext cx="7951084" cy="407099"/>
              </a:xfrm>
              <a:prstGeom prst="rect">
                <a:avLst/>
              </a:prstGeom>
              <a:blipFill>
                <a:blip r:embed="rId15"/>
                <a:stretch>
                  <a:fillRect l="-766" t="-5970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6236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70CC905-892C-2F42-828F-D38C110AC570}"/>
              </a:ext>
            </a:extLst>
          </p:cNvPr>
          <p:cNvSpPr/>
          <p:nvPr/>
        </p:nvSpPr>
        <p:spPr bwMode="auto">
          <a:xfrm>
            <a:off x="0" y="-29135"/>
            <a:ext cx="9144000" cy="391178"/>
          </a:xfrm>
          <a:prstGeom prst="rect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vi-V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HẲNG VUÔNG GÓC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381000" y="571500"/>
            <a:ext cx="19559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2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66800" y="1054145"/>
            <a:ext cx="6705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r>
              <a:rPr lang="en-US" altLang="en-US" sz="2000" b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66800" y="1698916"/>
                <a:ext cx="19830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alt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altLang="en-US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alt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alt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698916"/>
                <a:ext cx="1983043" cy="523220"/>
              </a:xfrm>
              <a:prstGeom prst="rect">
                <a:avLst/>
              </a:prstGeom>
              <a:blipFill>
                <a:blip r:embed="rId2"/>
                <a:stretch>
                  <a:fillRect l="-2462" b="-1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57200" y="2175969"/>
            <a:ext cx="16818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altLang="en-US" sz="2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248400" y="2032159"/>
            <a:ext cx="1905000" cy="1828800"/>
            <a:chOff x="6019800" y="2175969"/>
            <a:chExt cx="1905000" cy="1828800"/>
          </a:xfrm>
        </p:grpSpPr>
        <p:pic>
          <p:nvPicPr>
            <p:cNvPr id="9" name="Picture 9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176" t="22888" r="22059" b="18486"/>
            <a:stretch/>
          </p:blipFill>
          <p:spPr bwMode="auto">
            <a:xfrm>
              <a:off x="6019800" y="2175969"/>
              <a:ext cx="1905000" cy="1828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7010400" y="3390900"/>
                  <a:ext cx="19178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0400" y="3390900"/>
                  <a:ext cx="191784" cy="276999"/>
                </a:xfrm>
                <a:prstGeom prst="rect">
                  <a:avLst/>
                </a:prstGeom>
                <a:blipFill>
                  <a:blip r:embed="rId4"/>
                  <a:stretch>
                    <a:fillRect l="-19355" r="-129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7315200" y="2705100"/>
                  <a:ext cx="19178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5200" y="2705100"/>
                  <a:ext cx="191784" cy="276999"/>
                </a:xfrm>
                <a:prstGeom prst="rect">
                  <a:avLst/>
                </a:prstGeom>
                <a:blipFill>
                  <a:blip r:embed="rId5"/>
                  <a:stretch>
                    <a:fillRect l="-29032" t="-45652" r="-103226" b="-86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15"/>
              <p:cNvSpPr txBox="1">
                <a:spLocks noChangeArrowheads="1"/>
              </p:cNvSpPr>
              <p:nvPr/>
            </p:nvSpPr>
            <p:spPr bwMode="auto">
              <a:xfrm>
                <a:off x="622300" y="2789366"/>
                <a:ext cx="58166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altLang="en-US" sz="20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2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0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altLang="en-US" sz="2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altLang="en-US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altLang="en-US" sz="20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ần </a:t>
                </a:r>
                <a:r>
                  <a:rPr lang="en-US" altLang="en-US" sz="20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altLang="en-US" sz="2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altLang="en-US" sz="2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altLang="en-US" sz="2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altLang="en-US" sz="2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altLang="en-US" sz="20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b </a:t>
                </a:r>
                <a:r>
                  <a:rPr lang="en-US" altLang="en-US" sz="20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altLang="en-US" sz="20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alt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alt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alt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  <m:r>
                      <a:rPr lang="en-US" alt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en-US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300" y="2789366"/>
                <a:ext cx="5816600" cy="707886"/>
              </a:xfrm>
              <a:prstGeom prst="rect">
                <a:avLst/>
              </a:prstGeom>
              <a:blipFill>
                <a:blip r:embed="rId6"/>
                <a:stretch>
                  <a:fillRect l="-1048" t="-9483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3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1" b="22753"/>
          <a:stretch/>
        </p:blipFill>
        <p:spPr bwMode="auto">
          <a:xfrm>
            <a:off x="3989539" y="3103752"/>
            <a:ext cx="2810669" cy="1532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658554" y="3780438"/>
            <a:ext cx="35317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Cho a // b,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 pitchFamily="18" charset="2"/>
              </a:rPr>
              <a:t> a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 pitchFamily="18" charset="2"/>
              </a:rPr>
              <a:t> 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658218" y="4619346"/>
            <a:ext cx="7799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Hai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929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6" grpId="0"/>
      <p:bldP spid="7" grpId="0"/>
      <p:bldP spid="8" grpId="0"/>
      <p:bldP spid="13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066800" y="695516"/>
            <a:ext cx="7772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228600" indent="0"/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nêu một số phương pháp chứng minh hai đường thẳng vuông góc trong không gian? </a:t>
            </a:r>
            <a:endParaRPr lang="en-US" altLang="en-US" sz="2400" b="0" i="1" dirty="0" smtClean="0">
              <a:solidFill>
                <a:srgbClr val="FF0000"/>
              </a:solidFill>
              <a:latin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2" descr="Cau hoi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8983" y="660773"/>
            <a:ext cx="605846" cy="652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1361530" y="1866900"/>
            <a:ext cx="2244525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80340" algn="l"/>
                <a:tab pos="3330575" algn="l"/>
                <a:tab pos="4951095" algn="l"/>
              </a:tabLst>
            </a:pP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33500" y="2545952"/>
            <a:ext cx="6477000" cy="7718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80340" algn="l"/>
                <a:tab pos="3330575" algn="l"/>
                <a:tab pos="4951095" algn="l"/>
              </a:tabLs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ectơ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0.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371600" y="3466287"/>
            <a:ext cx="2347494" cy="938035"/>
            <a:chOff x="1447800" y="3138665"/>
            <a:chExt cx="2347494" cy="938035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8157327"/>
                </p:ext>
              </p:extLst>
            </p:nvPr>
          </p:nvGraphicFramePr>
          <p:xfrm>
            <a:off x="1752599" y="3138665"/>
            <a:ext cx="2042695" cy="938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5" r:id="rId4" imgW="1054100" imgH="482600" progId="Equation.DSMT4">
                    <p:embed/>
                  </p:oleObj>
                </mc:Choice>
                <mc:Fallback>
                  <p:oleObj r:id="rId4" imgW="1054100" imgH="482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599" y="3138665"/>
                          <a:ext cx="2042695" cy="9380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1447800" y="3390900"/>
              <a:ext cx="3145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+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296897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5"/>
              <p:cNvSpPr txBox="1">
                <a:spLocks noChangeArrowheads="1"/>
              </p:cNvSpPr>
              <p:nvPr/>
            </p:nvSpPr>
            <p:spPr bwMode="auto">
              <a:xfrm>
                <a:off x="0" y="190500"/>
                <a:ext cx="86868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9pPr>
              </a:lstStyle>
              <a:p>
                <a:pPr algn="just"/>
                <a:r>
                  <a:rPr lang="en-US" alt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altLang="en-US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alt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: 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D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  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 Tiger" pitchFamily="18" charset="2"/>
                  </a:rPr>
                  <a:t>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C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  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 Tiger" pitchFamily="18" charset="2"/>
                  </a:rPr>
                  <a:t>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BD.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D.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 </a:t>
                </a:r>
                <a14:m>
                  <m:oMath xmlns:m="http://schemas.openxmlformats.org/officeDocument/2006/math">
                    <m:r>
                      <a:rPr lang="en-US" alt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</m:oMath>
                </a14:m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Q</a:t>
                </a:r>
              </a:p>
            </p:txBody>
          </p:sp>
        </mc:Choice>
        <mc:Fallback xmlns="">
          <p:sp>
            <p:nvSpPr>
              <p:cNvPr id="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90500"/>
                <a:ext cx="8686800" cy="830997"/>
              </a:xfrm>
              <a:prstGeom prst="rect">
                <a:avLst/>
              </a:prstGeom>
              <a:blipFill>
                <a:blip r:embed="rId2"/>
                <a:stretch>
                  <a:fillRect t="-6569" r="-1053" b="-153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3400" y="1333500"/>
                <a:ext cx="2821285" cy="404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altLang="en-US" b="1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𝐏𝐐</m:t>
                        </m:r>
                      </m:e>
                    </m:acc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𝐏</m:t>
                        </m:r>
                        <m:r>
                          <a:rPr lang="en-US" altLang="en-US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  <m:r>
                      <a:rPr lang="en-US" altLang="en-U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en-US" altLang="en-U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𝐂𝐐</m:t>
                        </m:r>
                      </m:e>
                    </m:acc>
                  </m:oMath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333500"/>
                <a:ext cx="2821285" cy="404791"/>
              </a:xfrm>
              <a:prstGeom prst="rect">
                <a:avLst/>
              </a:prstGeom>
              <a:blipFill>
                <a:blip r:embed="rId3"/>
                <a:stretch>
                  <a:fillRect l="-1948" t="-1515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33236" y="1790700"/>
                <a:ext cx="2635658" cy="404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b="1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b="1" dirty="0" smtClean="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𝐏𝐐</m:t>
                        </m:r>
                      </m:e>
                    </m:acc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𝐏</m:t>
                        </m:r>
                        <m:r>
                          <a:rPr lang="en-US" altLang="en-US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𝐁</m:t>
                        </m:r>
                      </m:e>
                    </m:acc>
                    <m:r>
                      <a:rPr lang="en-US" altLang="en-U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𝐁</m:t>
                        </m:r>
                        <m: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</m:acc>
                    <m:r>
                      <a:rPr lang="en-US" altLang="en-U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𝐃𝐐</m:t>
                        </m:r>
                      </m:e>
                    </m:acc>
                  </m:oMath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236" y="1790700"/>
                <a:ext cx="2635658" cy="404791"/>
              </a:xfrm>
              <a:prstGeom prst="rect">
                <a:avLst/>
              </a:prstGeom>
              <a:blipFill>
                <a:blip r:embed="rId4"/>
                <a:stretch>
                  <a:fillRect l="-1848" t="-1515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33400" y="2330043"/>
                <a:ext cx="4294765" cy="404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b="1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𝐏𝐐</m:t>
                        </m:r>
                      </m:e>
                    </m:acc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𝐏𝐀</m:t>
                        </m:r>
                      </m:e>
                    </m:acc>
                    <m:r>
                      <m:rPr>
                        <m:nor/>
                      </m:rPr>
                      <a:rPr lang="en-US" altLang="en-U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m:rPr>
                        <m:nor/>
                      </m:rPr>
                      <a:rPr lang="en-US" altLang="en-U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𝐂𝐐</m:t>
                        </m:r>
                      </m:e>
                    </m:acc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𝐏</m:t>
                        </m:r>
                        <m:r>
                          <a:rPr lang="en-US" altLang="en-US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𝐁</m:t>
                        </m:r>
                      </m:e>
                    </m:acc>
                    <m:r>
                      <a:rPr lang="en-US" altLang="en-U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𝐁</m:t>
                        </m:r>
                        <m: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</m:acc>
                    <m:r>
                      <a:rPr lang="en-US" altLang="en-U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𝐃𝐐</m:t>
                        </m:r>
                      </m:e>
                    </m:acc>
                  </m:oMath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330043"/>
                <a:ext cx="4294765" cy="404791"/>
              </a:xfrm>
              <a:prstGeom prst="rect">
                <a:avLst/>
              </a:prstGeom>
              <a:blipFill>
                <a:blip r:embed="rId5"/>
                <a:stretch>
                  <a:fillRect l="-1278" b="-20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38200" y="2759778"/>
                <a:ext cx="1883849" cy="404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𝐏𝐐</m:t>
                          </m:r>
                        </m:e>
                      </m:acc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altLang="en-US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𝐁</m:t>
                          </m:r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𝑫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59778"/>
                <a:ext cx="1883849" cy="404791"/>
              </a:xfrm>
              <a:prstGeom prst="rect">
                <a:avLst/>
              </a:prstGeom>
              <a:blipFill>
                <a:blip r:embed="rId6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62600" y="1391658"/>
            <a:ext cx="3214080" cy="31410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75872" y="3193257"/>
                <a:ext cx="3362139" cy="506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b="1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altLang="en-US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𝐏𝐐</m:t>
                        </m:r>
                      </m:e>
                    </m:acc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en-U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  <m:r>
                          <a:rPr lang="en-US" altLang="en-US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altLang="en-U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  <m:r>
                              <a:rPr lang="en-US" altLang="en-US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</m:acc>
                      </m:e>
                    </m:d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</m:oMath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72" y="3193257"/>
                <a:ext cx="3362139" cy="506870"/>
              </a:xfrm>
              <a:prstGeom prst="rect">
                <a:avLst/>
              </a:prstGeom>
              <a:blipFill>
                <a:blip r:embed="rId8"/>
                <a:stretch>
                  <a:fillRect l="-1449" b="-48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41216" y="3683466"/>
                <a:ext cx="2169184" cy="404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alt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dirty="0" smtClean="0"/>
                  <a:t>.</a:t>
                </a:r>
                <a:r>
                  <a:rPr lang="en-US" altLang="en-US" b="1" dirty="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216" y="3683466"/>
                <a:ext cx="2169184" cy="404791"/>
              </a:xfrm>
              <a:prstGeom prst="rect">
                <a:avLst/>
              </a:prstGeom>
              <a:blipFill>
                <a:blip r:embed="rId9"/>
                <a:stretch>
                  <a:fillRect b="-22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05000" y="4175238"/>
                <a:ext cx="61266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175238"/>
                <a:ext cx="612668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75872" y="4457700"/>
                <a:ext cx="1654620" cy="404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𝐏𝐐</m:t>
                          </m:r>
                        </m:e>
                      </m:acc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72" y="4457700"/>
                <a:ext cx="1654620" cy="404791"/>
              </a:xfrm>
              <a:prstGeom prst="rect">
                <a:avLst/>
              </a:prstGeom>
              <a:blipFill>
                <a:blip r:embed="rId11"/>
                <a:stretch>
                  <a:fillRect b="-8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56636" y="4932811"/>
                <a:ext cx="15360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:r>
                  <a:rPr lang="en-US" alt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AB </a:t>
                </a:r>
                <a14:m>
                  <m:oMath xmlns:m="http://schemas.openxmlformats.org/officeDocument/2006/math">
                    <m:r>
                      <a:rPr lang="en-US" alt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</m:oMath>
                </a14:m>
                <a:r>
                  <a:rPr lang="en-US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Q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636" y="4932811"/>
                <a:ext cx="1536062" cy="369332"/>
              </a:xfrm>
              <a:prstGeom prst="rect">
                <a:avLst/>
              </a:prstGeom>
              <a:blipFill>
                <a:blip r:embed="rId12"/>
                <a:stretch>
                  <a:fillRect l="-3175" t="-8197" r="-3571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188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  <p:bldP spid="11" grpId="0"/>
      <p:bldP spid="12" grpId="0"/>
      <p:bldP spid="13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219200" y="419100"/>
            <a:ext cx="6705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228600" indent="0"/>
            <a:r>
              <a:rPr lang="en-US" alt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 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</a:t>
            </a:r>
            <a:r>
              <a:rPr lang="vi-VN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 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 về hai đường thẳng vuông góc 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 nhau, không cắt nhau) trong thực tế? </a:t>
            </a:r>
          </a:p>
        </p:txBody>
      </p:sp>
      <p:pic>
        <p:nvPicPr>
          <p:cNvPr id="3" name="Picture 22" descr="Cau hoi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432173"/>
            <a:ext cx="605846" cy="652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381000" y="1409700"/>
            <a:ext cx="3983783" cy="3853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80340" algn="l"/>
                <a:tab pos="3330575" algn="l"/>
                <a:tab pos="4951095" algn="l"/>
              </a:tabLst>
            </a:pP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 Hai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 </a:t>
            </a:r>
            <a:endParaRPr lang="en-US" sz="20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6386" name="Picture 29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54989"/>
            <a:ext cx="3886200" cy="223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58452" y="4229100"/>
            <a:ext cx="40831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à</a:t>
            </a:r>
            <a:r>
              <a:rPr lang="en-US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en-US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t</a:t>
            </a:r>
            <a:r>
              <a:rPr lang="en-US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ung</a:t>
            </a:r>
            <a:r>
              <a:rPr lang="en-US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800600" y="1437736"/>
            <a:ext cx="4150495" cy="3853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80340" algn="l"/>
                <a:tab pos="3330575" algn="l"/>
                <a:tab pos="4951095" algn="l"/>
              </a:tabLst>
            </a:pP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 Hai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 </a:t>
            </a:r>
            <a:endParaRPr lang="en-US" sz="20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6387" name="Picture 2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854989"/>
            <a:ext cx="3920176" cy="223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4724400" y="4232625"/>
            <a:ext cx="4038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ắt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061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j030125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4379" y="0"/>
            <a:ext cx="1372790" cy="1173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2705100" y="496987"/>
            <a:ext cx="51435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 dirty="0">
                <a:solidFill>
                  <a:srgbClr val="FF0000"/>
                </a:solidFill>
                <a:cs typeface="Times New Roman" panose="02020603050405020304" pitchFamily="18" charset="0"/>
              </a:rPr>
              <a:t>Qua </a:t>
            </a:r>
            <a:r>
              <a:rPr lang="en-US" altLang="en-US" sz="21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bài</a:t>
            </a:r>
            <a:r>
              <a:rPr lang="en-US" altLang="en-US" sz="21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ọc</a:t>
            </a:r>
            <a:r>
              <a:rPr lang="en-US" altLang="en-US" sz="21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em</a:t>
            </a:r>
            <a:r>
              <a:rPr lang="en-US" altLang="en-US" sz="21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cần</a:t>
            </a:r>
            <a:r>
              <a:rPr lang="en-US" altLang="en-US" sz="21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nắm</a:t>
            </a:r>
            <a:endParaRPr lang="en-US" altLang="en-US" sz="21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6" name="AutoShape 117"/>
          <p:cNvSpPr>
            <a:spLocks noChangeArrowheads="1"/>
          </p:cNvSpPr>
          <p:nvPr/>
        </p:nvSpPr>
        <p:spPr bwMode="gray">
          <a:xfrm>
            <a:off x="1447800" y="3601408"/>
            <a:ext cx="6019800" cy="579627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GIỮA HAI ĐƯỜNG THẲNG TRONG KHÔNG GIAN</a:t>
            </a:r>
            <a:endParaRPr lang="en-US" sz="1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117"/>
          <p:cNvSpPr>
            <a:spLocks noChangeArrowheads="1"/>
          </p:cNvSpPr>
          <p:nvPr/>
        </p:nvSpPr>
        <p:spPr bwMode="gray">
          <a:xfrm>
            <a:off x="1447799" y="2719608"/>
            <a:ext cx="6019801" cy="546858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 CHỈ PHƯƠNG CỦA ĐƯỜNG THẲNG</a:t>
            </a:r>
            <a:endParaRPr lang="en-US" sz="1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117"/>
          <p:cNvSpPr>
            <a:spLocks noChangeArrowheads="1"/>
          </p:cNvSpPr>
          <p:nvPr/>
        </p:nvSpPr>
        <p:spPr bwMode="gray">
          <a:xfrm>
            <a:off x="1441421" y="1895035"/>
            <a:ext cx="6026179" cy="546858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VÔ HƯỚNG CỦA HAI VECTƠ  TRONG KHÔNG GIAN</a:t>
            </a:r>
            <a:endParaRPr lang="en-US" sz="1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117"/>
          <p:cNvSpPr>
            <a:spLocks noChangeArrowheads="1"/>
          </p:cNvSpPr>
          <p:nvPr/>
        </p:nvSpPr>
        <p:spPr bwMode="gray">
          <a:xfrm>
            <a:off x="1447800" y="4391543"/>
            <a:ext cx="6019800" cy="579627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HẲNG VUÔNG GÓC</a:t>
            </a:r>
          </a:p>
        </p:txBody>
      </p:sp>
      <p:sp>
        <p:nvSpPr>
          <p:cNvPr id="10" name="AutoShape 117"/>
          <p:cNvSpPr>
            <a:spLocks noChangeArrowheads="1"/>
          </p:cNvSpPr>
          <p:nvPr/>
        </p:nvSpPr>
        <p:spPr bwMode="gray">
          <a:xfrm>
            <a:off x="1430512" y="1104900"/>
            <a:ext cx="6037088" cy="579627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GIỮA HAI VECTƠ TRONG KHÔNG GIAN</a:t>
            </a:r>
            <a:endParaRPr lang="en-US" sz="1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06018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335014" y="495300"/>
            <a:ext cx="52686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altLang="en-US" sz="2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utoShape 6"/>
          <p:cNvSpPr>
            <a:spLocks noChangeArrowheads="1"/>
          </p:cNvSpPr>
          <p:nvPr/>
        </p:nvSpPr>
        <p:spPr bwMode="auto">
          <a:xfrm>
            <a:off x="5080000" y="3111500"/>
            <a:ext cx="2857500" cy="1079500"/>
          </a:xfrm>
          <a:prstGeom prst="parallelogram">
            <a:avLst>
              <a:gd name="adj" fmla="val 75000"/>
            </a:avLst>
          </a:prstGeom>
          <a:noFill/>
          <a:ln w="28575">
            <a:solidFill>
              <a:srgbClr val="00206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500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 flipV="1">
            <a:off x="5842000" y="3365500"/>
            <a:ext cx="1079500" cy="444500"/>
          </a:xfrm>
          <a:prstGeom prst="line">
            <a:avLst/>
          </a:prstGeom>
          <a:noFill/>
          <a:ln w="19050">
            <a:solidFill>
              <a:srgbClr val="002060"/>
            </a:solidFill>
            <a:round/>
            <a:headEnd/>
            <a:tailEnd type="stealth" w="med" len="med"/>
          </a:ln>
        </p:spPr>
        <p:txBody>
          <a:bodyPr/>
          <a:lstStyle/>
          <a:p>
            <a:pPr>
              <a:defRPr/>
            </a:pPr>
            <a:endParaRPr lang="en-US" sz="1500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5842000" y="3810000"/>
            <a:ext cx="889000" cy="254000"/>
          </a:xfrm>
          <a:prstGeom prst="line">
            <a:avLst/>
          </a:prstGeom>
          <a:noFill/>
          <a:ln w="19050">
            <a:solidFill>
              <a:srgbClr val="002060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US" sz="1500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auto">
          <a:xfrm rot="4278759">
            <a:off x="6134703" y="3684631"/>
            <a:ext cx="145741" cy="193178"/>
          </a:xfrm>
          <a:custGeom>
            <a:avLst/>
            <a:gdLst>
              <a:gd name="T0" fmla="*/ 419366638 w 21600"/>
              <a:gd name="T1" fmla="*/ 0 h 21600"/>
              <a:gd name="T2" fmla="*/ 14019019 w 21600"/>
              <a:gd name="T3" fmla="*/ 128339859 h 21600"/>
              <a:gd name="T4" fmla="*/ 419366638 w 21600"/>
              <a:gd name="T5" fmla="*/ 0 h 21600"/>
              <a:gd name="T6" fmla="*/ 824714555 w 21600"/>
              <a:gd name="T7" fmla="*/ 128339859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1086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361" y="8027"/>
                </a:moveTo>
                <a:cubicBezTo>
                  <a:pt x="1619" y="3294"/>
                  <a:pt x="5903" y="-1"/>
                  <a:pt x="10800" y="0"/>
                </a:cubicBezTo>
                <a:cubicBezTo>
                  <a:pt x="15696" y="0"/>
                  <a:pt x="19980" y="3294"/>
                  <a:pt x="21238" y="8027"/>
                </a:cubicBezTo>
                <a:cubicBezTo>
                  <a:pt x="19980" y="3294"/>
                  <a:pt x="15696" y="-1"/>
                  <a:pt x="10799" y="0"/>
                </a:cubicBezTo>
                <a:cubicBezTo>
                  <a:pt x="5903" y="0"/>
                  <a:pt x="1619" y="3294"/>
                  <a:pt x="361" y="802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5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5507303" y="3556000"/>
            <a:ext cx="370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6985000" y="3111500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6667500" y="3746500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6604000" y="2413000"/>
            <a:ext cx="317500" cy="952500"/>
          </a:xfrm>
          <a:prstGeom prst="line">
            <a:avLst/>
          </a:prstGeom>
          <a:noFill/>
          <a:ln w="9525">
            <a:solidFill>
              <a:srgbClr val="00206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500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5524500" y="2857500"/>
            <a:ext cx="317500" cy="952500"/>
          </a:xfrm>
          <a:prstGeom prst="line">
            <a:avLst/>
          </a:prstGeom>
          <a:noFill/>
          <a:ln w="9525">
            <a:solidFill>
              <a:srgbClr val="00206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500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 flipH="1">
            <a:off x="5397500" y="3810000"/>
            <a:ext cx="444500" cy="635000"/>
          </a:xfrm>
          <a:prstGeom prst="line">
            <a:avLst/>
          </a:prstGeom>
          <a:noFill/>
          <a:ln w="9525">
            <a:solidFill>
              <a:srgbClr val="00206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500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H="1">
            <a:off x="6286500" y="4064000"/>
            <a:ext cx="444500" cy="635000"/>
          </a:xfrm>
          <a:prstGeom prst="line">
            <a:avLst/>
          </a:prstGeom>
          <a:noFill/>
          <a:ln w="9525">
            <a:solidFill>
              <a:srgbClr val="00206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500"/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5765271" y="2197366"/>
            <a:ext cx="184731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500"/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2272771" y="3657866"/>
            <a:ext cx="184731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500"/>
          </a:p>
        </p:txBody>
      </p:sp>
      <p:sp>
        <p:nvSpPr>
          <p:cNvPr id="21" name="Text Box 31"/>
          <p:cNvSpPr txBox="1">
            <a:spLocks noChangeArrowheads="1"/>
          </p:cNvSpPr>
          <p:nvPr/>
        </p:nvSpPr>
        <p:spPr bwMode="auto">
          <a:xfrm>
            <a:off x="5511271" y="4610366"/>
            <a:ext cx="184731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500"/>
          </a:p>
        </p:txBody>
      </p:sp>
      <p:grpSp>
        <p:nvGrpSpPr>
          <p:cNvPr id="22" name="Group 7"/>
          <p:cNvGrpSpPr>
            <a:grpSpLocks/>
          </p:cNvGrpSpPr>
          <p:nvPr/>
        </p:nvGrpSpPr>
        <p:grpSpPr bwMode="auto">
          <a:xfrm>
            <a:off x="813094" y="4659149"/>
            <a:ext cx="6350000" cy="451342"/>
            <a:chOff x="256195" y="5822156"/>
            <a:chExt cx="7620000" cy="541610"/>
          </a:xfrm>
        </p:grpSpPr>
        <p:sp>
          <p:nvSpPr>
            <p:cNvPr id="23" name="TextBox 43"/>
            <p:cNvSpPr txBox="1">
              <a:spLocks noChangeArrowheads="1"/>
            </p:cNvSpPr>
            <p:nvPr/>
          </p:nvSpPr>
          <p:spPr bwMode="auto">
            <a:xfrm>
              <a:off x="256195" y="5822156"/>
              <a:ext cx="7620000" cy="54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333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ú</a:t>
              </a:r>
              <a:r>
                <a:rPr lang="en-US" altLang="en-US" sz="2333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333" b="1" u="sng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ý</a:t>
              </a:r>
              <a:r>
                <a:rPr lang="en-US" altLang="en-US" sz="2333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2333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333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333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333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0°≤     ≤ 180°</a:t>
              </a:r>
            </a:p>
          </p:txBody>
        </p:sp>
        <p:graphicFrame>
          <p:nvGraphicFramePr>
            <p:cNvPr id="24" name="Object 537"/>
            <p:cNvGraphicFramePr>
              <a:graphicFrameLocks noChangeAspect="1"/>
            </p:cNvGraphicFramePr>
            <p:nvPr/>
          </p:nvGraphicFramePr>
          <p:xfrm>
            <a:off x="5041900" y="5943600"/>
            <a:ext cx="292100" cy="309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Equation" r:id="rId3" imgW="215713" imgH="190335" progId="Equation.DSMT4">
                    <p:embed/>
                  </p:oleObj>
                </mc:Choice>
                <mc:Fallback>
                  <p:oleObj name="Equation" r:id="rId3" imgW="215713" imgH="190335" progId="Equation.DSMT4">
                    <p:embed/>
                    <p:pic>
                      <p:nvPicPr>
                        <p:cNvPr id="5168" name="Object 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900" y="5943600"/>
                          <a:ext cx="292100" cy="309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748771" y="1508125"/>
            <a:ext cx="8395229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3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333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333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2333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US" sz="23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333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 </a:t>
            </a:r>
            <a:r>
              <a:rPr lang="en-US" altLang="en-US" sz="23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333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n-US" altLang="en-US" sz="23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333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333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altLang="en-US" sz="2333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333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altLang="en-US" sz="2333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en-US" sz="23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333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2333" dirty="0">
              <a:solidFill>
                <a:srgbClr val="002060"/>
              </a:solidFill>
            </a:endParaRPr>
          </a:p>
        </p:txBody>
      </p:sp>
      <p:sp>
        <p:nvSpPr>
          <p:cNvPr id="26" name="Line 33"/>
          <p:cNvSpPr>
            <a:spLocks noChangeShapeType="1"/>
          </p:cNvSpPr>
          <p:nvPr/>
        </p:nvSpPr>
        <p:spPr bwMode="auto">
          <a:xfrm>
            <a:off x="3657600" y="1609990"/>
            <a:ext cx="21960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500"/>
          </a:p>
        </p:txBody>
      </p:sp>
      <p:sp>
        <p:nvSpPr>
          <p:cNvPr id="27" name="Line 32"/>
          <p:cNvSpPr>
            <a:spLocks noChangeShapeType="1"/>
          </p:cNvSpPr>
          <p:nvPr/>
        </p:nvSpPr>
        <p:spPr bwMode="auto">
          <a:xfrm>
            <a:off x="4277519" y="1613958"/>
            <a:ext cx="21828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500"/>
          </a:p>
        </p:txBody>
      </p:sp>
      <p:grpSp>
        <p:nvGrpSpPr>
          <p:cNvPr id="28" name="Group 48"/>
          <p:cNvGrpSpPr>
            <a:grpSpLocks/>
          </p:cNvGrpSpPr>
          <p:nvPr/>
        </p:nvGrpSpPr>
        <p:grpSpPr bwMode="auto">
          <a:xfrm>
            <a:off x="762000" y="1968501"/>
            <a:ext cx="4021667" cy="1051719"/>
            <a:chOff x="287" y="1261"/>
            <a:chExt cx="2644" cy="698"/>
          </a:xfrm>
        </p:grpSpPr>
        <p:sp>
          <p:nvSpPr>
            <p:cNvPr id="29" name="Text Box 30"/>
            <p:cNvSpPr txBox="1">
              <a:spLocks noChangeArrowheads="1"/>
            </p:cNvSpPr>
            <p:nvPr/>
          </p:nvSpPr>
          <p:spPr bwMode="auto">
            <a:xfrm>
              <a:off x="287" y="1261"/>
              <a:ext cx="2644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333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ấy</a:t>
              </a:r>
              <a:r>
                <a:rPr lang="en-US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333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333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altLang="en-US" sz="2333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333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ỳ</a:t>
              </a:r>
              <a:r>
                <a:rPr lang="en-US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2333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altLang="en-US" sz="2333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en-US" altLang="en-US" sz="2333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 </a:t>
              </a:r>
              <a:r>
                <a:rPr lang="en-US" altLang="en-US" sz="2333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333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333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333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333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eaLnBrk="1" hangingPunct="1"/>
              <a:r>
                <a:rPr lang="en-US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 =  u,   AC = v. </a:t>
              </a:r>
            </a:p>
          </p:txBody>
        </p:sp>
        <p:sp>
          <p:nvSpPr>
            <p:cNvPr id="30" name="Line 34"/>
            <p:cNvSpPr>
              <a:spLocks noChangeShapeType="1"/>
            </p:cNvSpPr>
            <p:nvPr/>
          </p:nvSpPr>
          <p:spPr bwMode="auto">
            <a:xfrm>
              <a:off x="860" y="1773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500"/>
            </a:p>
          </p:txBody>
        </p:sp>
        <p:sp>
          <p:nvSpPr>
            <p:cNvPr id="31" name="Line 37"/>
            <p:cNvSpPr>
              <a:spLocks noChangeShapeType="1"/>
            </p:cNvSpPr>
            <p:nvPr/>
          </p:nvSpPr>
          <p:spPr bwMode="auto">
            <a:xfrm>
              <a:off x="1623" y="1773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500"/>
            </a:p>
          </p:txBody>
        </p:sp>
        <p:sp>
          <p:nvSpPr>
            <p:cNvPr id="32" name="Line 41"/>
            <p:cNvSpPr>
              <a:spLocks noChangeShapeType="1"/>
            </p:cNvSpPr>
            <p:nvPr/>
          </p:nvSpPr>
          <p:spPr bwMode="auto">
            <a:xfrm>
              <a:off x="1145" y="177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500"/>
            </a:p>
          </p:txBody>
        </p:sp>
        <p:sp>
          <p:nvSpPr>
            <p:cNvPr id="33" name="Line 42"/>
            <p:cNvSpPr>
              <a:spLocks noChangeShapeType="1"/>
            </p:cNvSpPr>
            <p:nvPr/>
          </p:nvSpPr>
          <p:spPr bwMode="auto">
            <a:xfrm>
              <a:off x="363" y="1765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500"/>
            </a:p>
          </p:txBody>
        </p:sp>
      </p:grpSp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762000" y="3217333"/>
            <a:ext cx="4823354" cy="1169359"/>
            <a:chOff x="117475" y="4204940"/>
            <a:chExt cx="5788025" cy="1403231"/>
          </a:xfrm>
        </p:grpSpPr>
        <p:sp>
          <p:nvSpPr>
            <p:cNvPr id="35" name="Freeform 47"/>
            <p:cNvSpPr>
              <a:spLocks/>
            </p:cNvSpPr>
            <p:nvPr/>
          </p:nvSpPr>
          <p:spPr bwMode="auto">
            <a:xfrm>
              <a:off x="1838325" y="4210546"/>
              <a:ext cx="788988" cy="82550"/>
            </a:xfrm>
            <a:custGeom>
              <a:avLst/>
              <a:gdLst>
                <a:gd name="T0" fmla="*/ 0 w 432"/>
                <a:gd name="T1" fmla="*/ 2147483647 h 46"/>
                <a:gd name="T2" fmla="*/ 2147483647 w 432"/>
                <a:gd name="T3" fmla="*/ 0 h 46"/>
                <a:gd name="T4" fmla="*/ 2147483647 w 432"/>
                <a:gd name="T5" fmla="*/ 2147483647 h 46"/>
                <a:gd name="T6" fmla="*/ 0 60000 65536"/>
                <a:gd name="T7" fmla="*/ 0 60000 65536"/>
                <a:gd name="T8" fmla="*/ 0 60000 65536"/>
                <a:gd name="T9" fmla="*/ 0 w 432"/>
                <a:gd name="T10" fmla="*/ 0 h 46"/>
                <a:gd name="T11" fmla="*/ 432 w 432"/>
                <a:gd name="T12" fmla="*/ 46 h 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46">
                  <a:moveTo>
                    <a:pt x="0" y="45"/>
                  </a:moveTo>
                  <a:lnTo>
                    <a:pt x="223" y="0"/>
                  </a:lnTo>
                  <a:lnTo>
                    <a:pt x="432" y="4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500"/>
            </a:p>
          </p:txBody>
        </p:sp>
        <p:sp>
          <p:nvSpPr>
            <p:cNvPr id="36" name="Freeform 40"/>
            <p:cNvSpPr>
              <a:spLocks/>
            </p:cNvSpPr>
            <p:nvPr/>
          </p:nvSpPr>
          <p:spPr bwMode="auto">
            <a:xfrm>
              <a:off x="3387725" y="4221088"/>
              <a:ext cx="787400" cy="84138"/>
            </a:xfrm>
            <a:custGeom>
              <a:avLst/>
              <a:gdLst>
                <a:gd name="T0" fmla="*/ 0 w 432"/>
                <a:gd name="T1" fmla="*/ 2147483647 h 46"/>
                <a:gd name="T2" fmla="*/ 2147483647 w 432"/>
                <a:gd name="T3" fmla="*/ 0 h 46"/>
                <a:gd name="T4" fmla="*/ 2147483647 w 432"/>
                <a:gd name="T5" fmla="*/ 2147483647 h 46"/>
                <a:gd name="T6" fmla="*/ 0 60000 65536"/>
                <a:gd name="T7" fmla="*/ 0 60000 65536"/>
                <a:gd name="T8" fmla="*/ 0 60000 65536"/>
                <a:gd name="T9" fmla="*/ 0 w 432"/>
                <a:gd name="T10" fmla="*/ 0 h 46"/>
                <a:gd name="T11" fmla="*/ 432 w 432"/>
                <a:gd name="T12" fmla="*/ 46 h 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46">
                  <a:moveTo>
                    <a:pt x="0" y="45"/>
                  </a:moveTo>
                  <a:lnTo>
                    <a:pt x="223" y="0"/>
                  </a:lnTo>
                  <a:lnTo>
                    <a:pt x="432" y="4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500"/>
            </a:p>
          </p:txBody>
        </p:sp>
        <p:grpSp>
          <p:nvGrpSpPr>
            <p:cNvPr id="37" name="Group 6"/>
            <p:cNvGrpSpPr>
              <a:grpSpLocks/>
            </p:cNvGrpSpPr>
            <p:nvPr/>
          </p:nvGrpSpPr>
          <p:grpSpPr bwMode="auto">
            <a:xfrm>
              <a:off x="117475" y="4204940"/>
              <a:ext cx="5788025" cy="1403231"/>
              <a:chOff x="117475" y="4102100"/>
              <a:chExt cx="5788025" cy="1403231"/>
            </a:xfrm>
          </p:grpSpPr>
          <p:sp>
            <p:nvSpPr>
              <p:cNvPr id="38" name="Rectangle 3"/>
              <p:cNvSpPr>
                <a:spLocks noChangeArrowheads="1"/>
              </p:cNvSpPr>
              <p:nvPr/>
            </p:nvSpPr>
            <p:spPr bwMode="auto">
              <a:xfrm>
                <a:off x="117475" y="4102100"/>
                <a:ext cx="5788025" cy="1403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C (0°≤ BAC ≤ 180°)</a:t>
                </a:r>
              </a:p>
              <a:p>
                <a:pPr eaLnBrk="1" hangingPunct="1"/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ý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333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u, v )</a:t>
                </a:r>
              </a:p>
            </p:txBody>
          </p:sp>
          <p:grpSp>
            <p:nvGrpSpPr>
              <p:cNvPr id="39" name="Group 5"/>
              <p:cNvGrpSpPr>
                <a:grpSpLocks/>
              </p:cNvGrpSpPr>
              <p:nvPr/>
            </p:nvGrpSpPr>
            <p:grpSpPr bwMode="auto">
              <a:xfrm>
                <a:off x="3244850" y="4675188"/>
                <a:ext cx="892175" cy="400050"/>
                <a:chOff x="3244850" y="4675188"/>
                <a:chExt cx="892175" cy="400050"/>
              </a:xfrm>
            </p:grpSpPr>
            <p:grpSp>
              <p:nvGrpSpPr>
                <p:cNvPr id="40" name="Group 1"/>
                <p:cNvGrpSpPr>
                  <a:grpSpLocks/>
                </p:cNvGrpSpPr>
                <p:nvPr/>
              </p:nvGrpSpPr>
              <p:grpSpPr bwMode="auto">
                <a:xfrm>
                  <a:off x="3244850" y="4675188"/>
                  <a:ext cx="892175" cy="0"/>
                  <a:chOff x="3244850" y="4675188"/>
                  <a:chExt cx="892175" cy="0"/>
                </a:xfrm>
              </p:grpSpPr>
              <p:sp>
                <p:nvSpPr>
                  <p:cNvPr id="43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3244850" y="4675188"/>
                    <a:ext cx="26352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500"/>
                  </a:p>
                </p:txBody>
              </p:sp>
              <p:sp>
                <p:nvSpPr>
                  <p:cNvPr id="44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3946525" y="4675188"/>
                    <a:ext cx="1905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500"/>
                  </a:p>
                </p:txBody>
              </p:sp>
            </p:grpSp>
            <p:sp>
              <p:nvSpPr>
                <p:cNvPr id="41" name="Line 36"/>
                <p:cNvSpPr>
                  <a:spLocks noChangeShapeType="1"/>
                </p:cNvSpPr>
                <p:nvPr/>
              </p:nvSpPr>
              <p:spPr bwMode="auto">
                <a:xfrm>
                  <a:off x="3376613" y="5065713"/>
                  <a:ext cx="263525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500"/>
                </a:p>
              </p:txBody>
            </p:sp>
            <p:sp>
              <p:nvSpPr>
                <p:cNvPr id="42" name="Line 38"/>
                <p:cNvSpPr>
                  <a:spLocks noChangeShapeType="1"/>
                </p:cNvSpPr>
                <p:nvPr/>
              </p:nvSpPr>
              <p:spPr bwMode="auto">
                <a:xfrm>
                  <a:off x="3732411" y="5075238"/>
                  <a:ext cx="263525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500"/>
                </a:p>
              </p:txBody>
            </p:sp>
          </p:grpSp>
        </p:grpSp>
      </p:grpSp>
      <p:sp>
        <p:nvSpPr>
          <p:cNvPr id="45" name="Oval 44"/>
          <p:cNvSpPr/>
          <p:nvPr/>
        </p:nvSpPr>
        <p:spPr>
          <a:xfrm>
            <a:off x="5818187" y="3776928"/>
            <a:ext cx="37042" cy="582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500">
              <a:solidFill>
                <a:srgbClr val="002060"/>
              </a:solidFill>
            </a:endParaRPr>
          </a:p>
        </p:txBody>
      </p:sp>
      <p:graphicFrame>
        <p:nvGraphicFramePr>
          <p:cNvPr id="46" name="Object 5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806265"/>
              </p:ext>
            </p:extLst>
          </p:nvPr>
        </p:nvGraphicFramePr>
        <p:xfrm>
          <a:off x="6324600" y="3647282"/>
          <a:ext cx="179917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5" imgW="215713" imgH="190335" progId="Equation.DSMT4">
                  <p:embed/>
                </p:oleObj>
              </mc:Choice>
              <mc:Fallback>
                <p:oleObj name="Equation" r:id="rId5" imgW="215713" imgH="190335" progId="Equation.DSMT4">
                  <p:embed/>
                  <p:pic>
                    <p:nvPicPr>
                      <p:cNvPr id="46" name="Object 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647282"/>
                        <a:ext cx="179917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5524500" y="2324100"/>
            <a:ext cx="1079500" cy="533400"/>
            <a:chOff x="5524500" y="2324100"/>
            <a:chExt cx="1079500" cy="533400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 flipV="1">
              <a:off x="5524500" y="2413000"/>
              <a:ext cx="1079500" cy="44450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5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5816436" y="2324100"/>
                  <a:ext cx="25308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16436" y="2324100"/>
                  <a:ext cx="253083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14286" r="-142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Group 49"/>
          <p:cNvGrpSpPr/>
          <p:nvPr/>
        </p:nvGrpSpPr>
        <p:grpSpPr>
          <a:xfrm>
            <a:off x="5397500" y="4254938"/>
            <a:ext cx="889000" cy="444062"/>
            <a:chOff x="5397500" y="4254938"/>
            <a:chExt cx="889000" cy="444062"/>
          </a:xfrm>
        </p:grpSpPr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5397500" y="4445000"/>
              <a:ext cx="889000" cy="25400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5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5836708" y="4254938"/>
                  <a:ext cx="244682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36708" y="4254938"/>
                  <a:ext cx="244682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21951" t="-37705" r="-95122" b="-16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1" name="TextBox 43"/>
          <p:cNvSpPr txBox="1">
            <a:spLocks noChangeArrowheads="1"/>
          </p:cNvSpPr>
          <p:nvPr/>
        </p:nvSpPr>
        <p:spPr bwMode="auto">
          <a:xfrm>
            <a:off x="762000" y="979180"/>
            <a:ext cx="63500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333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333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2333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370CC905-892C-2F42-828F-D38C110AC570}"/>
              </a:ext>
            </a:extLst>
          </p:cNvPr>
          <p:cNvSpPr/>
          <p:nvPr/>
        </p:nvSpPr>
        <p:spPr bwMode="auto">
          <a:xfrm>
            <a:off x="-41452" y="-29135"/>
            <a:ext cx="9144000" cy="391178"/>
          </a:xfrm>
          <a:prstGeom prst="rect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VÔ HƯỚNG CỦA HAI VECTƠ TRONG KHÔNG GIAN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473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/>
      <p:bldP spid="11" grpId="0"/>
      <p:bldP spid="12" grpId="0"/>
      <p:bldP spid="25" grpId="0"/>
      <p:bldP spid="4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172104" y="268553"/>
            <a:ext cx="6540500" cy="698500"/>
          </a:xfrm>
          <a:prstGeom prst="rect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667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ÀI TẬP TRẮC NGHIỆM KHÁCH QU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>
                <a:spLocks noChangeArrowheads="1"/>
              </p:cNvSpPr>
              <p:nvPr/>
            </p:nvSpPr>
            <p:spPr bwMode="auto">
              <a:xfrm>
                <a:off x="762000" y="1525324"/>
                <a:ext cx="7785365" cy="2246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 eaLnBrk="1" hangingPunct="1"/>
                <a:r>
                  <a:rPr lang="en-US" altLang="en-US" sz="2333" b="1" u="sng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altLang="en-US" sz="2333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</a:t>
                </a:r>
                <a:r>
                  <a:rPr lang="en-US" altLang="en-US" sz="2333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l-GR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333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333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altLang="en-US" sz="2333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333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333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333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 eaLnBrk="1" hangingPunct="1"/>
                <a:r>
                  <a:rPr lang="en-US" altLang="en-US" sz="2333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altLang="en-US" sz="2333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altLang="en-US" sz="2333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altLang="en-US" sz="2333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algn="just" eaLnBrk="1" hangingPunct="1"/>
                <a:endParaRPr lang="en-US" altLang="en-US" sz="2333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 eaLnBrk="1" hangingPunct="1">
                  <a:buFontTx/>
                  <a:buAutoNum type="alphaUcPeriod"/>
                </a:pP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B.  </a:t>
                </a:r>
                <a:r>
                  <a:rPr lang="el-GR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endParaRPr lang="en-US" altLang="en-US" sz="2333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 eaLnBrk="1" hangingPunct="1"/>
                <a:r>
                  <a:rPr lang="en-US" altLang="en-US" sz="2333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en-US" sz="2333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 eaLnBrk="1" hangingPunct="1"/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el-GR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altLang="en-US" sz="2333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el-GR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endParaRPr lang="en-US" altLang="en-US" sz="2333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525324"/>
                <a:ext cx="7785365" cy="2246384"/>
              </a:xfrm>
              <a:prstGeom prst="rect">
                <a:avLst/>
              </a:prstGeom>
              <a:blipFill>
                <a:blip r:embed="rId2"/>
                <a:stretch>
                  <a:fillRect l="-1175" t="-2168" b="-542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24"/>
          <p:cNvSpPr>
            <a:spLocks noChangeArrowheads="1"/>
          </p:cNvSpPr>
          <p:nvPr/>
        </p:nvSpPr>
        <p:spPr bwMode="auto">
          <a:xfrm>
            <a:off x="791104" y="3352944"/>
            <a:ext cx="381000" cy="381000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00"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725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33400" y="876300"/>
            <a:ext cx="8077199" cy="224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333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333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r>
              <a:rPr lang="en-US" altLang="en-US" sz="2333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333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333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 eaLnBrk="1" hangingPunct="1"/>
            <a:r>
              <a:rPr lang="en-US" altLang="en-US" sz="2333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333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altLang="en-US" sz="2333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/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altLang="en-US" sz="2333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altLang="en-US" sz="2333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4"/>
          <p:cNvSpPr>
            <a:spLocks noChangeArrowheads="1"/>
          </p:cNvSpPr>
          <p:nvPr/>
        </p:nvSpPr>
        <p:spPr bwMode="auto">
          <a:xfrm>
            <a:off x="533400" y="2324100"/>
            <a:ext cx="484188" cy="381000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00"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2985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>
                <a:spLocks noChangeArrowheads="1"/>
              </p:cNvSpPr>
              <p:nvPr/>
            </p:nvSpPr>
            <p:spPr bwMode="auto">
              <a:xfrm>
                <a:off x="533401" y="876300"/>
                <a:ext cx="7315200" cy="2964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 eaLnBrk="1" hangingPunct="1"/>
                <a:r>
                  <a:rPr lang="en-US" altLang="en-US" sz="2333" b="1" u="sng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altLang="en-US" sz="2333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u="sng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:</a:t>
                </a:r>
                <a:r>
                  <a:rPr lang="en-US" altLang="en-US" sz="2333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không gian cho ba đường thẳng phân biệt </a:t>
                </a:r>
                <a:r>
                  <a:rPr lang="en-US" altLang="en-US" sz="2333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vi-VN" altLang="en-US" sz="2333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vi-VN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b , c. Mệnh đề nào sau đây đúng? </a:t>
                </a:r>
                <a:endParaRPr lang="en-US" altLang="en-US" sz="2333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 eaLnBrk="1" hangingPunct="1"/>
                <a:r>
                  <a:rPr lang="en-US" altLang="en-US" sz="2333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en-US" sz="2333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just" eaLnBrk="1" hangingPunct="1">
                  <a:buAutoNum type="alphaUcPeriod"/>
                </a:pPr>
                <a:r>
                  <a:rPr lang="en-US" altLang="en-US" sz="2333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2333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/ / b. </a:t>
                </a:r>
                <a:endParaRPr lang="en-US" altLang="en-US" sz="2333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just" eaLnBrk="1" hangingPunct="1">
                  <a:buAutoNum type="alphaUcPeriod"/>
                </a:pP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/ / b, c ⊥ a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⊥ b </a:t>
                </a:r>
                <a:endParaRPr lang="en-US" altLang="en-US" sz="2333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just" eaLnBrk="1" hangingPunct="1">
                  <a:buAutoNum type="alphaUcPeriod"/>
                </a:pP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/ / </a:t>
                </a:r>
                <a:r>
                  <a:rPr lang="en-US" altLang="en-US" sz="2333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</a:p>
              <a:p>
                <a:pPr marL="457200" indent="-457200" algn="just" eaLnBrk="1" hangingPunct="1">
                  <a:buAutoNum type="alphaUcPeriod"/>
                </a:pP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en-US" sz="2333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en-US" sz="2333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/ </a:t>
                </a:r>
                <a:r>
                  <a:rPr lang="en-US" altLang="en-US" sz="2333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(</a:t>
                </a:r>
                <a14:m>
                  <m:oMath xmlns:m="http://schemas.openxmlformats.org/officeDocument/2006/math">
                    <m:r>
                      <a:rPr lang="en-US" altLang="en-US" sz="2333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en-US" sz="2333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altLang="en-US" sz="2333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333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1" y="876300"/>
                <a:ext cx="7315200" cy="2964401"/>
              </a:xfrm>
              <a:prstGeom prst="rect">
                <a:avLst/>
              </a:prstGeom>
              <a:blipFill>
                <a:blip r:embed="rId2"/>
                <a:stretch>
                  <a:fillRect l="-1250" t="-1646" r="-1167" b="-37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4"/>
          <p:cNvSpPr>
            <a:spLocks noChangeArrowheads="1"/>
          </p:cNvSpPr>
          <p:nvPr/>
        </p:nvSpPr>
        <p:spPr bwMode="auto">
          <a:xfrm>
            <a:off x="533400" y="2324100"/>
            <a:ext cx="484188" cy="381000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00"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832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9144000" cy="5715000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Objeto_0041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2" y="4160521"/>
            <a:ext cx="1602743" cy="946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3991476"/>
            <a:ext cx="1556206" cy="15406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4388" y="221778"/>
            <a:ext cx="2275870" cy="12641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174469"/>
            <a:ext cx="2574456" cy="243459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2148439"/>
            <a:ext cx="2743200" cy="2001794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1639168" y="1123124"/>
            <a:ext cx="5773641" cy="677401"/>
          </a:xfrm>
          <a:prstGeom prst="rect">
            <a:avLst/>
          </a:prstGeom>
          <a:noFill/>
        </p:spPr>
        <p:txBody>
          <a:bodyPr wrap="none" lIns="87920" tIns="43960" rIns="87920" bIns="43960">
            <a:spAutoFit/>
          </a:bodyPr>
          <a:lstStyle/>
          <a:p>
            <a:pPr algn="ctr"/>
            <a:r>
              <a:rPr lang="en-US" sz="3825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CHÂN THÀNH CẢM ƠN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92880381"/>
      </p:ext>
    </p:extLst>
  </p:cSld>
  <p:clrMapOvr>
    <a:masterClrMapping/>
  </p:clrMapOvr>
  <p:transition advTm="30368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5"/>
              <p:cNvSpPr txBox="1">
                <a:spLocks noChangeArrowheads="1"/>
              </p:cNvSpPr>
              <p:nvPr/>
            </p:nvSpPr>
            <p:spPr bwMode="auto">
              <a:xfrm>
                <a:off x="685800" y="938338"/>
                <a:ext cx="4426358" cy="1383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9pPr>
              </a:lstStyle>
              <a:p>
                <a:pPr marL="228600" indent="0"/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D. A’B’C’D’.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alt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</m:oMath>
                </a14:m>
                <a:endParaRPr lang="en-US" altLang="en-US" sz="2400" b="0" i="1" dirty="0" smtClean="0">
                  <a:solidFill>
                    <a:srgbClr val="FF0000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938338"/>
                <a:ext cx="4426358" cy="1383712"/>
              </a:xfrm>
              <a:prstGeom prst="rect">
                <a:avLst/>
              </a:prstGeom>
              <a:blipFill>
                <a:blip r:embed="rId4"/>
                <a:stretch>
                  <a:fillRect t="-3524" b="-26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6458" y="1231799"/>
            <a:ext cx="3307942" cy="3225901"/>
          </a:xfrm>
          <a:prstGeom prst="rect">
            <a:avLst/>
          </a:prstGeom>
        </p:spPr>
      </p:pic>
      <p:cxnSp>
        <p:nvCxnSpPr>
          <p:cNvPr id="46" name="Straight Arrow Connector 45"/>
          <p:cNvCxnSpPr/>
          <p:nvPr/>
        </p:nvCxnSpPr>
        <p:spPr>
          <a:xfrm>
            <a:off x="6217058" y="1562100"/>
            <a:ext cx="1295400" cy="762000"/>
          </a:xfrm>
          <a:prstGeom prst="straightConnector1">
            <a:avLst/>
          </a:prstGeom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6207323" y="1580182"/>
            <a:ext cx="1981200" cy="1"/>
          </a:xfrm>
          <a:prstGeom prst="straightConnector1">
            <a:avLst/>
          </a:prstGeom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57" name="Arc 56"/>
          <p:cNvSpPr/>
          <p:nvPr/>
        </p:nvSpPr>
        <p:spPr>
          <a:xfrm>
            <a:off x="6445658" y="1565598"/>
            <a:ext cx="266700" cy="1138991"/>
          </a:xfrm>
          <a:prstGeom prst="arc">
            <a:avLst>
              <a:gd name="adj1" fmla="val 16200000"/>
              <a:gd name="adj2" fmla="val 17601076"/>
            </a:avLst>
          </a:prstGeom>
          <a:ln w="381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0" y="3043233"/>
                <a:ext cx="3604705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286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sz="24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en-US" sz="24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4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alt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altLang="en-US" sz="24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4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  <m:r>
                        <a:rPr lang="en-US" alt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𝐴𝐶</m:t>
                          </m:r>
                        </m:e>
                      </m:acc>
                      <m:r>
                        <a:rPr lang="en-US" alt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5</m:t>
                          </m:r>
                        </m:e>
                        <m:sup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043233"/>
                <a:ext cx="3604705" cy="6450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370862" y="1674629"/>
                <a:ext cx="1798446" cy="536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24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0862" y="1674629"/>
                <a:ext cx="1798446" cy="53694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9469" y="3731148"/>
                <a:ext cx="5670142" cy="645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2400" dirty="0" smtClean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alt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alt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altLang="en-US" sz="24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24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en-US" sz="24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en-US" sz="24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24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altLang="en-US" sz="24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alt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alt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alt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𝐶</m:t>
                        </m:r>
                      </m:e>
                    </m:acc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5</m:t>
                        </m:r>
                      </m:e>
                      <m:sup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69" y="3731148"/>
                <a:ext cx="5670142" cy="6450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6217058" y="3365757"/>
            <a:ext cx="1295400" cy="762000"/>
          </a:xfrm>
          <a:prstGeom prst="straightConnector1">
            <a:avLst/>
          </a:prstGeom>
          <a:ln w="38100" cap="flat" cmpd="sng" algn="ctr">
            <a:solidFill>
              <a:schemeClr val="accent2"/>
            </a:solidFill>
            <a:prstDash val="sys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949858" y="2260245"/>
                <a:ext cx="1798446" cy="536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2400" dirty="0" smtClean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9858" y="2260245"/>
                <a:ext cx="1798446" cy="53694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V="1">
            <a:off x="5531258" y="4110544"/>
            <a:ext cx="1981200" cy="1"/>
          </a:xfrm>
          <a:prstGeom prst="straightConnector1">
            <a:avLst/>
          </a:prstGeom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68682" y="4460320"/>
                <a:ext cx="4784317" cy="645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2400" dirty="0" smtClean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alt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alt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altLang="en-US" sz="24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2400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altLang="en-US" sz="24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en-US" sz="24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24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altLang="en-US" sz="24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alt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alt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alt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r>
                              <a:rPr lang="en-US" altLang="en-US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</m:acc>
                      </m:e>
                    </m:d>
                    <m:r>
                      <a:rPr lang="en-US" alt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682" y="4460320"/>
                <a:ext cx="4784317" cy="64504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22" descr="Cau hoi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26398" y="799868"/>
            <a:ext cx="605846" cy="652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94709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xit" presetSubtype="8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2" animBg="1"/>
      <p:bldP spid="57" grpId="3" animBg="1"/>
      <p:bldP spid="11" grpId="0"/>
      <p:bldP spid="13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533400" y="371500"/>
            <a:ext cx="13740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63"/>
              <p:cNvSpPr txBox="1">
                <a:spLocks noChangeArrowheads="1"/>
              </p:cNvSpPr>
              <p:nvPr/>
            </p:nvSpPr>
            <p:spPr bwMode="auto">
              <a:xfrm>
                <a:off x="1119502" y="2291001"/>
                <a:ext cx="7584019" cy="451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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333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ebdings" panose="05030102010509060703" pitchFamily="18" charset="2"/>
                          </a:rPr>
                        </m:ctrlPr>
                      </m:acc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ebdings" panose="05030102010509060703" pitchFamily="18" charset="2"/>
                          </a:rPr>
                          <m:t>𝑢</m:t>
                        </m:r>
                      </m:e>
                    </m:acc>
                    <m:r>
                      <a:rPr lang="en-US" altLang="en-US" sz="2333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ebdings" panose="05030102010509060703" pitchFamily="18" charset="2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ebdings" panose="05030102010509060703" pitchFamily="18" charset="2"/>
                          </a:rPr>
                        </m:ctrlPr>
                      </m:acc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ebdings" panose="05030102010509060703" pitchFamily="18" charset="2"/>
                          </a:rPr>
                          <m:t>𝑣</m:t>
                        </m:r>
                      </m:e>
                    </m:acc>
                    <m:r>
                      <a:rPr lang="en-US" altLang="en-US" sz="2333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ebdings" panose="05030102010509060703" pitchFamily="18" charset="2"/>
                      </a:rPr>
                      <m:t>)=</m:t>
                    </m:r>
                    <m:sSup>
                      <m:sSupPr>
                        <m:ctrlP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ebdings" panose="05030102010509060703" pitchFamily="18" charset="2"/>
                          </a:rPr>
                        </m:ctrlPr>
                      </m:sSup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ebdings" panose="05030102010509060703" pitchFamily="18" charset="2"/>
                          </a:rPr>
                          <m:t>0</m:t>
                        </m:r>
                      </m:e>
                      <m:sup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ebdings" panose="05030102010509060703" pitchFamily="18" charset="2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333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333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endParaRPr lang="vi-VN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 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9502" y="2291001"/>
                <a:ext cx="7584019" cy="451342"/>
              </a:xfrm>
              <a:prstGeom prst="rect">
                <a:avLst/>
              </a:prstGeom>
              <a:blipFill>
                <a:blip r:embed="rId4"/>
                <a:stretch>
                  <a:fillRect l="-1206" t="-20270" b="-297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3"/>
              <p:cNvSpPr txBox="1">
                <a:spLocks noChangeArrowheads="1"/>
              </p:cNvSpPr>
              <p:nvPr/>
            </p:nvSpPr>
            <p:spPr bwMode="auto">
              <a:xfrm>
                <a:off x="1143000" y="1181100"/>
                <a:ext cx="7584019" cy="451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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333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ebdings" panose="05030102010509060703" pitchFamily="18" charset="2"/>
                          </a:rPr>
                        </m:ctrlPr>
                      </m:acc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ebdings" panose="05030102010509060703" pitchFamily="18" charset="2"/>
                          </a:rPr>
                          <m:t>𝑢</m:t>
                        </m:r>
                      </m:e>
                    </m:acc>
                    <m:r>
                      <a:rPr lang="en-US" altLang="en-US" sz="2333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ebdings" panose="05030102010509060703" pitchFamily="18" charset="2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ebdings" panose="05030102010509060703" pitchFamily="18" charset="2"/>
                          </a:rPr>
                        </m:ctrlPr>
                      </m:acc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ebdings" panose="05030102010509060703" pitchFamily="18" charset="2"/>
                          </a:rPr>
                          <m:t>𝑣</m:t>
                        </m:r>
                      </m:e>
                    </m:acc>
                    <m:r>
                      <a:rPr lang="en-US" altLang="en-US" sz="2333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ebdings" panose="05030102010509060703" pitchFamily="18" charset="2"/>
                      </a:rPr>
                      <m:t>)=</m:t>
                    </m:r>
                    <m:r>
                      <m:rPr>
                        <m:nor/>
                      </m:rPr>
                      <a:rPr lang="en-US" altLang="en-US" sz="2333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sym typeface="Webdings" panose="05030102010509060703" pitchFamily="18" charset="2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altLang="en-US" sz="2333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ebdings" panose="05030102010509060703" pitchFamily="18" charset="2"/>
                          </a:rPr>
                        </m:ctrlPr>
                      </m:acc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ebdings" panose="05030102010509060703" pitchFamily="18" charset="2"/>
                          </a:rPr>
                          <m:t>𝑣</m:t>
                        </m:r>
                      </m:e>
                    </m:acc>
                    <m:r>
                      <a:rPr lang="en-US" altLang="en-US" sz="2333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ebdings" panose="05030102010509060703" pitchFamily="18" charset="2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altLang="en-US" sz="2333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ebdings" panose="05030102010509060703" pitchFamily="18" charset="2"/>
                          </a:rPr>
                        </m:ctrlPr>
                      </m:acc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ebdings" panose="05030102010509060703" pitchFamily="18" charset="2"/>
                          </a:rPr>
                          <m:t>𝑢</m:t>
                        </m:r>
                      </m:e>
                    </m:acc>
                    <m:r>
                      <a:rPr lang="en-US" altLang="en-US" sz="2333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ebdings" panose="05030102010509060703" pitchFamily="18" charset="2"/>
                      </a:rPr>
                      <m:t>)</m:t>
                    </m:r>
                  </m:oMath>
                </a14:m>
                <a:endParaRPr lang="vi-VN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1181100"/>
                <a:ext cx="7584019" cy="451342"/>
              </a:xfrm>
              <a:prstGeom prst="rect">
                <a:avLst/>
              </a:prstGeom>
              <a:blipFill>
                <a:blip r:embed="rId5"/>
                <a:stretch>
                  <a:fillRect l="-1206" t="-20270" b="-297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63"/>
              <p:cNvSpPr txBox="1">
                <a:spLocks noChangeArrowheads="1"/>
              </p:cNvSpPr>
              <p:nvPr/>
            </p:nvSpPr>
            <p:spPr bwMode="auto">
              <a:xfrm>
                <a:off x="1119502" y="3415492"/>
                <a:ext cx="7584019" cy="451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sym typeface="Webdings" panose="05030102010509060703" pitchFamily="18" charset="2"/>
                  </a:rPr>
                  <a:t>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333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ebdings" panose="05030102010509060703" pitchFamily="18" charset="2"/>
                          </a:rPr>
                        </m:ctrlPr>
                      </m:acc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ebdings" panose="05030102010509060703" pitchFamily="18" charset="2"/>
                          </a:rPr>
                          <m:t>𝑢</m:t>
                        </m:r>
                      </m:e>
                    </m:acc>
                    <m:r>
                      <a:rPr lang="en-US" altLang="en-US" sz="2333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ebdings" panose="05030102010509060703" pitchFamily="18" charset="2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ebdings" panose="05030102010509060703" pitchFamily="18" charset="2"/>
                          </a:rPr>
                        </m:ctrlPr>
                      </m:acc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ebdings" panose="05030102010509060703" pitchFamily="18" charset="2"/>
                          </a:rPr>
                          <m:t>𝑣</m:t>
                        </m:r>
                      </m:e>
                    </m:acc>
                    <m:r>
                      <a:rPr lang="en-US" altLang="en-US" sz="2333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ebdings" panose="05030102010509060703" pitchFamily="18" charset="2"/>
                      </a:rPr>
                      <m:t>)=</m:t>
                    </m:r>
                    <m:sSup>
                      <m:sSupPr>
                        <m:ctrlPr>
                          <a:rPr lang="en-US" altLang="en-US" sz="2333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ebdings" panose="05030102010509060703" pitchFamily="18" charset="2"/>
                          </a:rPr>
                        </m:ctrlPr>
                      </m:sSup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ebdings" panose="05030102010509060703" pitchFamily="18" charset="2"/>
                          </a:rPr>
                          <m:t>180</m:t>
                        </m:r>
                      </m:e>
                      <m:sup>
                        <m:r>
                          <a:rPr lang="en-US" altLang="en-US" sz="2333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ebdings" panose="05030102010509060703" pitchFamily="18" charset="2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333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333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gược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endParaRPr lang="vi-VN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 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9502" y="3415492"/>
                <a:ext cx="7584019" cy="451342"/>
              </a:xfrm>
              <a:prstGeom prst="rect">
                <a:avLst/>
              </a:prstGeom>
              <a:blipFill>
                <a:blip r:embed="rId6"/>
                <a:stretch>
                  <a:fillRect l="-1206" t="-20270" b="-310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6198393" y="1726168"/>
            <a:ext cx="1692252" cy="874582"/>
            <a:chOff x="6198393" y="1726168"/>
            <a:chExt cx="1692252" cy="874582"/>
          </a:xfrm>
        </p:grpSpPr>
        <p:cxnSp>
          <p:nvCxnSpPr>
            <p:cNvPr id="9" name="Straight Arrow Connector 8"/>
            <p:cNvCxnSpPr/>
            <p:nvPr/>
          </p:nvCxnSpPr>
          <p:spPr bwMode="auto">
            <a:xfrm>
              <a:off x="6198393" y="2585321"/>
              <a:ext cx="1459178" cy="0"/>
            </a:xfrm>
            <a:prstGeom prst="straightConnector1">
              <a:avLst/>
            </a:prstGeom>
            <a:ln w="38100" cmpd="sng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 bwMode="auto">
            <a:xfrm>
              <a:off x="6910364" y="2095500"/>
              <a:ext cx="980281" cy="0"/>
            </a:xfrm>
            <a:prstGeom prst="straightConnector1">
              <a:avLst/>
            </a:prstGeom>
            <a:ln w="38100" cmpd="sng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7167430" y="1726168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7430" y="1726168"/>
                  <a:ext cx="457200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6553200" y="2231418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53200" y="2231418"/>
                  <a:ext cx="457200" cy="369332"/>
                </a:xfrm>
                <a:prstGeom prst="rect">
                  <a:avLst/>
                </a:prstGeom>
                <a:blipFill>
                  <a:blip r:embed="rId8"/>
                  <a:stretch>
                    <a:fillRect t="-36066" r="-74667" b="-327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/>
          <p:cNvGrpSpPr/>
          <p:nvPr/>
        </p:nvGrpSpPr>
        <p:grpSpPr>
          <a:xfrm>
            <a:off x="6532430" y="3352206"/>
            <a:ext cx="2250282" cy="645828"/>
            <a:chOff x="6532430" y="3352206"/>
            <a:chExt cx="2250282" cy="645828"/>
          </a:xfrm>
        </p:grpSpPr>
        <p:grpSp>
          <p:nvGrpSpPr>
            <p:cNvPr id="18" name="Group 17"/>
            <p:cNvGrpSpPr>
              <a:grpSpLocks/>
            </p:cNvGrpSpPr>
            <p:nvPr/>
          </p:nvGrpSpPr>
          <p:grpSpPr bwMode="auto">
            <a:xfrm>
              <a:off x="6532430" y="3490034"/>
              <a:ext cx="2250282" cy="508000"/>
              <a:chOff x="5867400" y="4861220"/>
              <a:chExt cx="2700337" cy="610008"/>
            </a:xfrm>
          </p:grpSpPr>
          <p:cxnSp>
            <p:nvCxnSpPr>
              <p:cNvPr id="25" name="Straight Arrow Connector 24"/>
              <p:cNvCxnSpPr/>
              <p:nvPr/>
            </p:nvCxnSpPr>
            <p:spPr bwMode="auto">
              <a:xfrm>
                <a:off x="7391399" y="5139211"/>
                <a:ext cx="1176338" cy="0"/>
              </a:xfrm>
              <a:prstGeom prst="straightConnector1">
                <a:avLst/>
              </a:prstGeom>
              <a:ln w="38100" cmpd="sng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 bwMode="auto">
              <a:xfrm flipH="1">
                <a:off x="5867400" y="5139211"/>
                <a:ext cx="1523999" cy="0"/>
              </a:xfrm>
              <a:prstGeom prst="straightConnector1">
                <a:avLst/>
              </a:prstGeom>
              <a:ln w="38100" cmpd="sng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Arc 21"/>
              <p:cNvSpPr/>
              <p:nvPr/>
            </p:nvSpPr>
            <p:spPr>
              <a:xfrm rot="16200000">
                <a:off x="7051471" y="4840786"/>
                <a:ext cx="610008" cy="650875"/>
              </a:xfrm>
              <a:prstGeom prst="arc">
                <a:avLst>
                  <a:gd name="adj1" fmla="val 16200000"/>
                  <a:gd name="adj2" fmla="val 5496722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vi-VN" sz="15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8001303" y="3352206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01303" y="3352206"/>
                  <a:ext cx="457200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6934175" y="3362406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4175" y="3362406"/>
                  <a:ext cx="457200" cy="369332"/>
                </a:xfrm>
                <a:prstGeom prst="rect">
                  <a:avLst/>
                </a:prstGeom>
                <a:blipFill>
                  <a:blip r:embed="rId10"/>
                  <a:stretch>
                    <a:fillRect t="-38333" r="-76000" b="-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custDataLst>
      <p:tags r:id="rId1"/>
    </p:custDataLst>
    <p:extLst>
      <p:ext uri="{BB962C8B-B14F-4D97-AF65-F5344CB8AC3E}">
        <p14:creationId xmlns:p14="http://schemas.microsoft.com/office/powerpoint/2010/main" val="4196101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066800" y="571500"/>
            <a:ext cx="7772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228600" indent="0"/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ứ diện đều ABCD có H là trung điểm của AB. Hãy tính góc giữa các cặp </a:t>
            </a:r>
            <a:r>
              <a:rPr lang="vi-VN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b="0" i="1" dirty="0" smtClean="0">
              <a:solidFill>
                <a:srgbClr val="FF0000"/>
              </a:solidFill>
              <a:latin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22" descr="Cau hoi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1383" y="476109"/>
            <a:ext cx="605846" cy="652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1638300"/>
            <a:ext cx="2662137" cy="31714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457200" y="2177696"/>
                <a:ext cx="2133600" cy="5088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9pPr>
              </a:lstStyle>
              <a:p>
                <a:pPr marL="228600" indent="0"/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40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altLang="en-US" sz="2400" b="0" i="1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i="1" dirty="0" smtClean="0">
                    <a:solidFill>
                      <a:srgbClr val="00206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và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endParaRPr lang="en-US" altLang="en-US" sz="2400" b="0" i="1" dirty="0" smtClean="0">
                  <a:solidFill>
                    <a:srgbClr val="002060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2177696"/>
                <a:ext cx="2133600" cy="508857"/>
              </a:xfrm>
              <a:prstGeom prst="rect">
                <a:avLst/>
              </a:prstGeom>
              <a:blipFill>
                <a:blip r:embed="rId4"/>
                <a:stretch>
                  <a:fillRect t="-1190" b="-261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0" y="1631419"/>
            <a:ext cx="3406193" cy="3171470"/>
          </a:xfrm>
          <a:prstGeom prst="rect">
            <a:avLst/>
          </a:prstGeom>
        </p:spPr>
      </p:pic>
      <p:sp>
        <p:nvSpPr>
          <p:cNvPr id="12" name="Arc 11"/>
          <p:cNvSpPr/>
          <p:nvPr/>
        </p:nvSpPr>
        <p:spPr>
          <a:xfrm rot="6092841">
            <a:off x="6061654" y="1324348"/>
            <a:ext cx="914400" cy="1143000"/>
          </a:xfrm>
          <a:prstGeom prst="arc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84306" y="2766279"/>
                <a:ext cx="3944990" cy="4446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en-US" altLang="en-US" sz="240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40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altLang="en-US" sz="2400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altLang="en-US" sz="240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40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𝐶</m:t>
                              </m:r>
                            </m:e>
                          </m:acc>
                          <m:r>
                            <a:rPr lang="en-US" altLang="en-US" sz="2400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en-US" altLang="en-US" sz="240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40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altLang="en-US" sz="24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altLang="en-US" sz="240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400" b="0" i="1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𝐴</m:t>
                              </m:r>
                              <m:r>
                                <a:rPr lang="en-US" altLang="en-US" sz="2400" b="0" i="1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e>
                          </m:acc>
                          <m:r>
                            <a:rPr lang="en-US" altLang="en-US" sz="24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20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306" y="2766279"/>
                <a:ext cx="3944990" cy="4446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5"/>
              <p:cNvSpPr txBox="1">
                <a:spLocks noChangeArrowheads="1"/>
              </p:cNvSpPr>
              <p:nvPr/>
            </p:nvSpPr>
            <p:spPr bwMode="auto">
              <a:xfrm>
                <a:off x="533400" y="3262523"/>
                <a:ext cx="2133600" cy="5088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9pPr>
              </a:lstStyle>
              <a:p>
                <a:pPr marL="228600" indent="0"/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40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𝐻</m:t>
                        </m:r>
                      </m:e>
                    </m:acc>
                  </m:oMath>
                </a14:m>
                <a:r>
                  <a:rPr lang="en-US" altLang="en-US" sz="2400" b="0" i="1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i="1" dirty="0" smtClean="0">
                    <a:solidFill>
                      <a:srgbClr val="00206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và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</m:oMath>
                </a14:m>
                <a:endParaRPr lang="en-US" altLang="en-US" sz="2400" b="0" i="1" dirty="0" smtClean="0">
                  <a:solidFill>
                    <a:srgbClr val="002060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262523"/>
                <a:ext cx="2133600" cy="508857"/>
              </a:xfrm>
              <a:prstGeom prst="rect">
                <a:avLst/>
              </a:prstGeom>
              <a:blipFill>
                <a:blip r:embed="rId7"/>
                <a:stretch>
                  <a:fillRect t="-1190" b="-261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34000" y="1631419"/>
            <a:ext cx="3671492" cy="3771066"/>
          </a:xfrm>
          <a:prstGeom prst="rect">
            <a:avLst/>
          </a:prstGeom>
        </p:spPr>
      </p:pic>
      <p:sp>
        <p:nvSpPr>
          <p:cNvPr id="17" name="Arc 16"/>
          <p:cNvSpPr/>
          <p:nvPr/>
        </p:nvSpPr>
        <p:spPr>
          <a:xfrm rot="10109102">
            <a:off x="7208806" y="2788068"/>
            <a:ext cx="949571" cy="1173643"/>
          </a:xfrm>
          <a:prstGeom prst="arc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035246" y="3890915"/>
                <a:ext cx="3940118" cy="4446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en-US" altLang="en-US" sz="240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400" b="0" i="1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𝐶𝐻</m:t>
                              </m:r>
                            </m:e>
                          </m:acc>
                          <m:r>
                            <a:rPr lang="en-US" altLang="en-US" sz="24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altLang="en-US" sz="240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400" b="0" i="1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r>
                                <a:rPr lang="en-US" altLang="en-US" sz="240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</m:acc>
                          <m:r>
                            <a:rPr lang="en-US" altLang="en-US" sz="24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=(</m:t>
                          </m:r>
                          <m:acc>
                            <m:accPr>
                              <m:chr m:val="⃗"/>
                              <m:ctrlPr>
                                <a:rPr lang="en-US" altLang="en-US" sz="240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400" b="0" i="1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𝐶𝐻</m:t>
                              </m:r>
                            </m:e>
                          </m:acc>
                          <m:r>
                            <a:rPr lang="en-US" altLang="en-US" sz="24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altLang="en-US" sz="240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400" b="0" i="1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𝐶𝐶</m:t>
                              </m:r>
                              <m:r>
                                <a:rPr lang="en-US" altLang="en-US" sz="240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e>
                          </m:acc>
                          <m:r>
                            <a:rPr lang="en-US" altLang="en-US" sz="24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0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246" y="3890915"/>
                <a:ext cx="3940118" cy="44460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675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3" grpId="0"/>
      <p:bldP spid="14" grpId="0"/>
      <p:bldP spid="17" grpId="0" animBg="1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381000" y="342900"/>
            <a:ext cx="65349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altLang="en-US" sz="2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52"/>
              <p:cNvSpPr txBox="1">
                <a:spLocks noChangeArrowheads="1"/>
              </p:cNvSpPr>
              <p:nvPr/>
            </p:nvSpPr>
            <p:spPr bwMode="auto">
              <a:xfrm>
                <a:off x="609600" y="881196"/>
                <a:ext cx="8305800" cy="20669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333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Định </a:t>
                </a:r>
                <a:r>
                  <a:rPr lang="en-US" altLang="en-US" sz="2333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nghĩa</a:t>
                </a:r>
                <a:r>
                  <a:rPr lang="en-US" altLang="en-US" sz="2333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en-US" sz="2333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Trong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không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gian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cho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hai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333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333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đều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khác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vectơ</a:t>
                </a:r>
                <a:r>
                  <a:rPr lang="en-US" altLang="en-US" sz="2333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- </a:t>
                </a:r>
                <a:r>
                  <a:rPr lang="en-US" altLang="en-US" sz="2333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không</a:t>
                </a:r>
                <a:endParaRPr lang="en-US" altLang="en-US" sz="2333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Tích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vô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hướng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hai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333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333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333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333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là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một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số</a:t>
                </a:r>
                <a:r>
                  <a:rPr lang="en-US" altLang="en-US" sz="2333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thực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,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333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Kí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hiệu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333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333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altLang="en-US" sz="2333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sz="2333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333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được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xác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định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bởi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công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333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thức</a:t>
                </a:r>
                <a:r>
                  <a:rPr lang="en-US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:</a:t>
                </a:r>
                <a:endParaRPr lang="vi-VN" altLang="en-US" sz="2333" dirty="0">
                  <a:solidFill>
                    <a:srgbClr val="00206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881196"/>
                <a:ext cx="8305800" cy="2066976"/>
              </a:xfrm>
              <a:prstGeom prst="rect">
                <a:avLst/>
              </a:prstGeom>
              <a:blipFill>
                <a:blip r:embed="rId2"/>
                <a:stretch>
                  <a:fillRect l="-1101" t="-2360" b="-56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5"/>
              <p:cNvSpPr txBox="1">
                <a:spLocks noChangeArrowheads="1"/>
              </p:cNvSpPr>
              <p:nvPr/>
            </p:nvSpPr>
            <p:spPr bwMode="auto">
              <a:xfrm>
                <a:off x="762000" y="3771900"/>
                <a:ext cx="6273800" cy="45134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  <a:defRPr/>
                </a:pPr>
                <a:r>
                  <a:rPr lang="en-US" sz="2333" dirty="0" smtClean="0">
                    <a:latin typeface="Times New Roman" pitchFamily="18" charset="0"/>
                  </a:rPr>
                  <a:t>Trường</a:t>
                </a:r>
                <a:r>
                  <a:rPr lang="en-US" sz="2333" dirty="0">
                    <a:latin typeface="Times New Roman" pitchFamily="18" charset="0"/>
                  </a:rPr>
                  <a:t> </a:t>
                </a:r>
                <a:r>
                  <a:rPr lang="en-US" sz="2333" dirty="0" err="1">
                    <a:latin typeface="Times New Roman" pitchFamily="18" charset="0"/>
                  </a:rPr>
                  <a:t>hợp</a:t>
                </a:r>
                <a:r>
                  <a:rPr lang="en-US" sz="2333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333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333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altLang="en-US" sz="2333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333" dirty="0">
                    <a:latin typeface="Times New Roman" pitchFamily="18" charset="0"/>
                  </a:rPr>
                  <a:t> </a:t>
                </a:r>
                <a:r>
                  <a:rPr lang="en-US" sz="2333" dirty="0" err="1">
                    <a:latin typeface="Times New Roman" pitchFamily="18" charset="0"/>
                  </a:rPr>
                  <a:t>hoặc</a:t>
                </a:r>
                <a:r>
                  <a:rPr lang="en-US" sz="2333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333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333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altLang="en-US" sz="2333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333" dirty="0">
                    <a:latin typeface="Times New Roman" pitchFamily="18" charset="0"/>
                  </a:rPr>
                  <a:t> ta </a:t>
                </a:r>
                <a:r>
                  <a:rPr lang="en-US" sz="2333" dirty="0" err="1">
                    <a:latin typeface="Times New Roman" pitchFamily="18" charset="0"/>
                  </a:rPr>
                  <a:t>quy</a:t>
                </a:r>
                <a:r>
                  <a:rPr lang="en-US" sz="2333" dirty="0">
                    <a:latin typeface="Times New Roman" pitchFamily="18" charset="0"/>
                  </a:rPr>
                  <a:t> </a:t>
                </a:r>
                <a:r>
                  <a:rPr lang="en-US" sz="2333" dirty="0" err="1" smtClean="0">
                    <a:latin typeface="Times New Roman" pitchFamily="18" charset="0"/>
                  </a:rPr>
                  <a:t>ước</a:t>
                </a:r>
                <a:r>
                  <a:rPr lang="en-US" sz="2333" dirty="0" smtClean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333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333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altLang="en-US" sz="2333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sz="2333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333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altLang="en-US" sz="2333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vi-VN" sz="2333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8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3771900"/>
                <a:ext cx="6273800" cy="451342"/>
              </a:xfrm>
              <a:prstGeom prst="rect">
                <a:avLst/>
              </a:prstGeom>
              <a:blipFill>
                <a:blip r:embed="rId3"/>
                <a:stretch>
                  <a:fillRect l="-1458" t="-20270" b="-2973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43"/>
              <p:cNvSpPr txBox="1">
                <a:spLocks noChangeArrowheads="1"/>
              </p:cNvSpPr>
              <p:nvPr/>
            </p:nvSpPr>
            <p:spPr bwMode="auto">
              <a:xfrm>
                <a:off x="2590800" y="3045783"/>
                <a:ext cx="46482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alt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  <m:r>
                      <a:rPr lang="en-US" alt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en-US" sz="28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</m:acc>
                      </m:e>
                    </m:d>
                    <m:r>
                      <a:rPr lang="en-US" alt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altLang="en-US" sz="28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os</m:t>
                    </m:r>
                    <m:r>
                      <a:rPr lang="en-US" alt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</m:t>
                    </m:r>
                    <m:acc>
                      <m:accPr>
                        <m:chr m:val="⃗"/>
                        <m:ctrlPr>
                          <a:rPr lang="en-US" alt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alt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alt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  <m:r>
                      <a:rPr lang="en-US" alt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90800" y="3045783"/>
                <a:ext cx="4648200" cy="523220"/>
              </a:xfrm>
              <a:prstGeom prst="rect">
                <a:avLst/>
              </a:prstGeom>
              <a:blipFill>
                <a:blip r:embed="rId4"/>
                <a:stretch>
                  <a:fillRect t="-12941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1202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5"/>
              <p:cNvSpPr txBox="1">
                <a:spLocks noChangeArrowheads="1"/>
              </p:cNvSpPr>
              <p:nvPr/>
            </p:nvSpPr>
            <p:spPr bwMode="auto">
              <a:xfrm>
                <a:off x="381000" y="266700"/>
                <a:ext cx="8001000" cy="1279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anose="02020404030301010803" pitchFamily="18" charset="0"/>
                    <a:cs typeface="Arial" panose="020B0604020202020204" pitchFamily="34" charset="0"/>
                  </a:defRPr>
                </a:lvl9pPr>
              </a:lstStyle>
              <a:p>
                <a:pPr marL="228600" indent="0" algn="just"/>
                <a:r>
                  <a:rPr lang="en-US" altLang="en-US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alt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alt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ABC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A, OB, OC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ôi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A = OB = OC = 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.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alt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𝐎𝐌</m:t>
                        </m:r>
                      </m:e>
                    </m:acc>
                    <m:r>
                      <a:rPr lang="en-US" altLang="en-US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US" alt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𝐁𝐂</m:t>
                        </m:r>
                      </m:e>
                    </m:acc>
                    <m:r>
                      <a:rPr lang="en-US" altLang="en-US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66700"/>
                <a:ext cx="8001000" cy="1279389"/>
              </a:xfrm>
              <a:prstGeom prst="rect">
                <a:avLst/>
              </a:prstGeom>
              <a:blipFill>
                <a:blip r:embed="rId2"/>
                <a:stretch>
                  <a:fillRect t="-3810" r="-1143" b="-76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1200" y="1714500"/>
            <a:ext cx="3046346" cy="3048000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6781800" y="3695700"/>
            <a:ext cx="533400" cy="533400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6781800" y="1943100"/>
            <a:ext cx="1790700" cy="1828800"/>
          </a:xfrm>
          <a:prstGeom prst="straightConnector1">
            <a:avLst/>
          </a:prstGeom>
          <a:ln w="38100">
            <a:solidFill>
              <a:srgbClr val="FF0000"/>
            </a:solidFill>
            <a:prstDash val="soli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09600" y="1714500"/>
                <a:ext cx="3860031" cy="504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b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𝐎𝐌</m:t>
                          </m:r>
                        </m:e>
                      </m:acc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b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𝐁𝐂</m:t>
                          </m:r>
                        </m:e>
                      </m:acc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𝑶𝑴</m:t>
                              </m:r>
                            </m:e>
                          </m:acc>
                        </m:e>
                      </m:d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𝒄𝒐𝒔</m:t>
                      </m:r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𝑶𝑴</m:t>
                          </m:r>
                        </m:e>
                      </m:acc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714500"/>
                <a:ext cx="3860031" cy="5048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10943" y="2171700"/>
                <a:ext cx="3332964" cy="877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𝒄𝒐𝒔</m:t>
                      </m:r>
                      <m:d>
                        <m:dPr>
                          <m:ctrlP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𝑶𝑴</m:t>
                              </m:r>
                            </m:e>
                          </m:acc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𝐎𝐌</m:t>
                              </m:r>
                            </m:e>
                          </m:acc>
                          <m: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𝐁𝐂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en-US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𝑶𝑴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en-US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𝑩𝑪</m:t>
                                  </m:r>
                                </m:e>
                              </m:acc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943" y="2171700"/>
                <a:ext cx="3332964" cy="877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810000" y="2171700"/>
                <a:ext cx="1230017" cy="969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𝐎𝐌</m:t>
                              </m:r>
                            </m:e>
                          </m:acc>
                          <m: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𝐁𝐂</m:t>
                              </m:r>
                            </m:e>
                          </m:acc>
                        </m:num>
                        <m:den>
                          <m:f>
                            <m:fPr>
                              <m:ctrlP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en-US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en-US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2171700"/>
                <a:ext cx="1230017" cy="9693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96449" y="3188830"/>
                <a:ext cx="4131580" cy="506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altLang="en-US" b="1" dirty="0" smtClean="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𝐎𝐌</m:t>
                        </m:r>
                      </m:e>
                    </m:acc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𝐁𝐂</m:t>
                        </m:r>
                      </m:e>
                    </m:acc>
                    <m:r>
                      <a:rPr lang="en-US" alt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en-U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𝑶𝑨</m:t>
                            </m:r>
                          </m:e>
                        </m:acc>
                        <m: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altLang="en-U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𝑶𝑩</m:t>
                            </m:r>
                          </m:e>
                        </m:acc>
                      </m:e>
                    </m:d>
                    <m:r>
                      <a:rPr lang="en-US" alt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(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  <m:r>
                      <a:rPr lang="en-US" alt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  <m:r>
                      <a:rPr lang="en-US" alt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449" y="3188830"/>
                <a:ext cx="4131580" cy="506870"/>
              </a:xfrm>
              <a:prstGeom prst="rect">
                <a:avLst/>
              </a:prstGeom>
              <a:blipFill>
                <a:blip r:embed="rId7"/>
                <a:stretch>
                  <a:fillRect l="-1329" r="-148" b="-48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67194" y="3649771"/>
                <a:ext cx="4500206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d>
                        <m:dPr>
                          <m:ctrlP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𝑶𝑨</m:t>
                              </m:r>
                            </m:e>
                          </m:acc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𝑶𝑪</m:t>
                              </m:r>
                            </m:e>
                          </m:acc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𝑶𝑨</m:t>
                              </m:r>
                            </m:e>
                          </m:acc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𝑶𝑩</m:t>
                              </m:r>
                            </m:e>
                          </m:acc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𝑶𝑩</m:t>
                              </m:r>
                            </m:e>
                          </m:acc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𝑶𝑪</m:t>
                              </m:r>
                            </m:e>
                          </m:acc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en-US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𝑶𝑩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194" y="3649771"/>
                <a:ext cx="4500206" cy="61093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92078" y="4229100"/>
                <a:ext cx="4607287" cy="6817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Vì OA, OB, OC </a:t>
                </a:r>
                <a:r>
                  <a:rPr lang="en-US" b="1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đôi</a:t>
                </a:r>
                <a:r>
                  <a:rPr lang="en-US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một</a:t>
                </a:r>
                <a:r>
                  <a:rPr lang="en-US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vuông</a:t>
                </a:r>
                <a:r>
                  <a:rPr lang="en-US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và</a:t>
                </a:r>
                <a:r>
                  <a:rPr lang="en-US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OB = 1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𝐎</m:t>
                        </m:r>
                        <m: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alt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𝐎</m:t>
                        </m:r>
                        <m: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alt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</m:t>
                        </m:r>
                        <m: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acc>
                    <m:r>
                      <a:rPr lang="en-US" alt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𝐎</m:t>
                        </m:r>
                        <m: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lang="en-US" alt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</m:t>
                        </m:r>
                        <m: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acc>
                    <m:r>
                      <a:rPr lang="en-US" alt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en-U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𝑶𝑩</m:t>
                            </m:r>
                          </m:e>
                        </m:acc>
                      </m:e>
                      <m:sup>
                        <m:r>
                          <a:rPr lang="en-US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078" y="4229100"/>
                <a:ext cx="4607287" cy="681790"/>
              </a:xfrm>
              <a:prstGeom prst="rect">
                <a:avLst/>
              </a:prstGeom>
              <a:blipFill>
                <a:blip r:embed="rId9"/>
                <a:stretch>
                  <a:fillRect l="-1058" t="-5357" r="-794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57200" y="4915440"/>
                <a:ext cx="2533386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altLang="en-US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𝒄𝒐𝒔</m:t>
                      </m:r>
                      <m:d>
                        <m:dPr>
                          <m:ctrlP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𝑶𝑴</m:t>
                              </m:r>
                            </m:e>
                          </m:acc>
                          <m:r>
                            <a:rPr lang="en-US" alt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altLang="en-US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915440"/>
                <a:ext cx="2533386" cy="61093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944703" y="4991315"/>
                <a:ext cx="2397066" cy="506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𝑶𝑴</m:t>
                              </m:r>
                            </m:e>
                          </m:acc>
                          <m:r>
                            <a:rPr lang="en-US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𝟎</m:t>
                          </m:r>
                        </m:e>
                        <m:sup>
                          <m:r>
                            <a:rPr lang="en-US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4703" y="4991315"/>
                <a:ext cx="2397066" cy="50687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358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9" grpId="0"/>
      <p:bldP spid="3" grpId="0"/>
      <p:bldP spid="5" grpId="0"/>
      <p:bldP spid="8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70CC905-892C-2F42-828F-D38C110AC570}"/>
              </a:ext>
            </a:extLst>
          </p:cNvPr>
          <p:cNvSpPr/>
          <p:nvPr/>
        </p:nvSpPr>
        <p:spPr bwMode="auto">
          <a:xfrm>
            <a:off x="0" y="-29135"/>
            <a:ext cx="9144000" cy="391178"/>
          </a:xfrm>
          <a:prstGeom prst="rect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vi-V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 CHỈ PHƯƠNG CỦA ĐƯỜNG THẲNG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81000" y="571500"/>
            <a:ext cx="19559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2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90"/>
              <p:cNvSpPr>
                <a:spLocks noChangeArrowheads="1"/>
              </p:cNvSpPr>
              <p:nvPr/>
            </p:nvSpPr>
            <p:spPr bwMode="auto">
              <a:xfrm>
                <a:off x="685800" y="1181100"/>
                <a:ext cx="8153400" cy="1169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 eaLnBrk="1" hangingPunct="1"/>
                <a:r>
                  <a:rPr lang="en-US" altLang="en-US" sz="15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vi-VN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altLang="en-US" sz="2333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333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khác v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e</a:t>
                </a:r>
                <a:r>
                  <a:rPr lang="vi-VN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ctơ </a:t>
                </a:r>
                <a:r>
                  <a:rPr lang="vi-VN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– không được gọi là </a:t>
                </a:r>
                <a:r>
                  <a:rPr lang="vi-VN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e</a:t>
                </a:r>
                <a:r>
                  <a:rPr lang="vi-VN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ctơ </a:t>
                </a:r>
                <a:r>
                  <a:rPr lang="vi-VN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chỉ phương </a:t>
                </a:r>
                <a:r>
                  <a:rPr lang="vi-VN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vi-VN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đường thẳng d nếu </a:t>
                </a:r>
                <a:r>
                  <a:rPr lang="vi-VN" altLang="en-US" sz="2333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giá</a:t>
                </a:r>
                <a:r>
                  <a:rPr lang="vi-VN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của </a:t>
                </a:r>
                <a:r>
                  <a:rPr lang="vi-VN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e</a:t>
                </a:r>
                <a:r>
                  <a:rPr lang="vi-VN" altLang="en-US" sz="2333" dirty="0" smtClean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altLang="en-US" sz="2333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333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altLang="en-US" sz="2333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vi-VN" altLang="en-US" sz="2333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song </a:t>
                </a:r>
                <a:r>
                  <a:rPr lang="vi-VN" altLang="en-US" sz="2333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song hoặc trùng</a:t>
                </a:r>
                <a:r>
                  <a:rPr lang="vi-VN" altLang="en-US" sz="2333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với đường thẳng d.</a:t>
                </a:r>
                <a:endParaRPr lang="en-US" altLang="en-US" sz="2333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8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181100"/>
                <a:ext cx="8153400" cy="1169359"/>
              </a:xfrm>
              <a:prstGeom prst="rect">
                <a:avLst/>
              </a:prstGeom>
              <a:blipFill>
                <a:blip r:embed="rId4"/>
                <a:stretch>
                  <a:fillRect l="-1122" t="-7813" r="-1047" b="-98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>
            <a:off x="2590800" y="3848100"/>
            <a:ext cx="3810000" cy="0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657600" y="3238500"/>
            <a:ext cx="838200" cy="0"/>
          </a:xfrm>
          <a:prstGeom prst="straightConnector1">
            <a:avLst/>
          </a:prstGeom>
          <a:ln w="381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983309" y="2978193"/>
                <a:ext cx="1867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3309" y="2978193"/>
                <a:ext cx="186781" cy="276999"/>
              </a:xfrm>
              <a:prstGeom prst="rect">
                <a:avLst/>
              </a:prstGeom>
              <a:blipFill>
                <a:blip r:embed="rId5"/>
                <a:stretch>
                  <a:fillRect l="-32258" t="-48889" r="-96774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667000" y="3543300"/>
                <a:ext cx="1932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3543300"/>
                <a:ext cx="193258" cy="276999"/>
              </a:xfrm>
              <a:prstGeom prst="rect">
                <a:avLst/>
              </a:prstGeom>
              <a:blipFill>
                <a:blip r:embed="rId6"/>
                <a:stretch>
                  <a:fillRect l="-32258" r="-25806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396383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918817" y="360033"/>
            <a:ext cx="7772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228600" indent="0"/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. A’B’C’D’. </a:t>
            </a:r>
            <a:r>
              <a:rPr lang="en-US" alt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TCP </a:t>
            </a:r>
            <a:r>
              <a:rPr lang="en-US" alt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alt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2 </a:t>
            </a:r>
            <a:r>
              <a:rPr lang="en-US" alt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</a:t>
            </a:r>
            <a:endParaRPr lang="en-US" altLang="en-US" sz="2400" b="0" i="1" dirty="0" smtClean="0">
              <a:solidFill>
                <a:srgbClr val="FF0000"/>
              </a:solidFill>
              <a:latin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22" descr="Cau hoi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449306"/>
            <a:ext cx="605846" cy="652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"/>
          <p:cNvGrpSpPr/>
          <p:nvPr/>
        </p:nvGrpSpPr>
        <p:grpSpPr>
          <a:xfrm>
            <a:off x="-228600" y="1333500"/>
            <a:ext cx="7882730" cy="3628015"/>
            <a:chOff x="863652" y="1866900"/>
            <a:chExt cx="7882730" cy="36280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3733800" y="1943100"/>
                  <a:ext cx="19325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33800" y="1943100"/>
                  <a:ext cx="193258" cy="276999"/>
                </a:xfrm>
                <a:prstGeom prst="rect">
                  <a:avLst/>
                </a:prstGeom>
                <a:blipFill>
                  <a:blip r:embed="rId5"/>
                  <a:stretch>
                    <a:fillRect l="-31250" r="-25000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63652" y="1866900"/>
              <a:ext cx="7882730" cy="3628015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628004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FOLDER_UPDATED" val="1"/>
  <p:tag name="ISPRING_ULTRA_SCORM_COURSE_ID" val="1B5B6D86-F315-4372-BBAA-BC07B4D354D4"/>
  <p:tag name="ISPRING_SCORM_RATE_SLIDES" val="1"/>
  <p:tag name="ISPRING_PLAYERS_CUSTOMIZATION" val="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"/>
  <p:tag name="ISPRING_FIRST_PUBLISH" val="1"/>
  <p:tag name="GENSWF_MOVIE_ONCLICK_URL" val="http://"/>
  <p:tag name="GENSWF_MOVIE_ONCLICK_URL_TARGET" val="_self"/>
  <p:tag name="GENSWF_MOVIE_PRESENTATION_END_URL" val="http://"/>
  <p:tag name="GENSWF_MOVIE_PRESENTATION_END_URL_TARGET" val="_self"/>
  <p:tag name="ISPRING_DEFAULT_PRESENTE_ID" val="{BCAFEFB9-8BAD-4C64-A0CA-CE31C9028A87}"/>
  <p:tag name="ISPRING_PROJECT_VERSION" val="9.3"/>
  <p:tag name="ISPRING_PRESENTATION_COURSE_TITLE" val="Bai_Phepthuvabienco"/>
  <p:tag name="ISPRING_PLAYERS_CUSTOMIZATION_2" val="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"/>
  <p:tag name="ISPRING_CURRENT_PLAYER_ID" val="universal"/>
  <p:tag name="ISPRING_UUID" val="{9F212EB4-EAC7-43C3-9668-DE3E80A249EF}"/>
  <p:tag name="ISPRING_RESOURCE_FOLDER" val="E:\TruongThiThuyHong_CamLe\DAI CUONG DT VA MP\DAI CUONG DT VA MP\"/>
  <p:tag name="ISPRING_PRESENTATION_PATH" val="E:\TruongThiThuyHong_CamLe\DAI CUONG DT VA MP\DAI CUONG DT VA MP.pptx"/>
  <p:tag name="ISPRING_SCREEN_RECS_UPDATED" val="E:\TruongThiThuyHong_CamLe\DAI CUONG DT VA MP\DAI CUONG DT VA MP\"/>
  <p:tag name="ISPRING_PRESENTER_PHOTO_0" val="png|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"/>
  <p:tag name="ISPRING_PRESENTER_PHOTO_1" val="jpg|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"/>
  <p:tag name="ISPRING_PRESENTERDATA_0" val="VHLGsMahbmcgVGjhu4sgVGjDunkgSOG7k25n|xJDhuqFpIGPGsMahbmcgxJHGsOG7nW5nIHRo4bqzbmcgdsOgIG3hurd0IHBo4bqzbmc=|aG9uZ3RydW9uZzIzMTJAZ21haWwuY29t||e0JDQUZFRkI5LThCQUQtNEM2NC1BMENBLUNFMzFDOTAyOEE4N30=||SVNQUklOR19QUkVTRU5URVJfUEhPVE9fMA==|MQ==||SVNQUklOR19QUkVTRU5URVJfUEhPVE9fMQ==|MDM1NjAyOTMwNw=="/>
  <p:tag name="FLASHSPRING_ZOOM_TAG" val="37"/>
  <p:tag name="FLASHSPRING_PRESENTATION_REFERENCES" val="F&#10;bai tap luyen them 1.docx&#10;E:\TruongThiThuyHong_CamLe\DAI CUONG DT VA MP\DAI CUONG DT VA MP\attachment\att2\bai tap luyen them 1.docx&#10;_blank&#10;|&#10;"/>
  <p:tag name="ISPRING_PRESENTATION_INFO_2" val="&lt;?xml version=&quot;1.0&quot; encoding=&quot;UTF-8&quot; standalone=&quot;no&quot; ?&gt;&#10;&lt;presentation2&gt;&#10;&#10;  &lt;slides&gt;&#10;    &lt;slide id=&quot;{EA3DCD6E-F97C-4090-B013-D56C4C50104A}&quot; pptId=&quot;362&quot;/&gt;&#10;    &lt;slide id=&quot;{90F2248D-928E-43F9-B3D9-428B7BE2E6B6}&quot; pptId=&quot;364&quot;/&gt;&#10;    &lt;slide id=&quot;{AE070861-0570-43BB-BC06-1DFEF89B5130}&quot; pptId=&quot;365&quot;/&gt;&#10;    &lt;slide id=&quot;{75E969B3-C60E-4FE3-AA33-7BA9FDA47D9E}&quot; pptId=&quot;366&quot;/&gt;&#10;    &lt;slide id=&quot;{681207C5-7BED-43C9-B89E-15A7F372E2D6}&quot; pptId=&quot;367&quot;/&gt;&#10;    &lt;slide id=&quot;{211CB18E-19A6-44F7-A09C-B6D56C37A50F}&quot; pptId=&quot;368&quot;/&gt;&#10;    &lt;slide id=&quot;{90B8624D-BF12-4AD7-A4A7-B41D3DC7AB73}&quot; pptId=&quot;369&quot;/&gt;&#10;    &lt;slide id=&quot;{837EC57E-4F0A-411B-9ED3-5A9924A7264B}&quot; pptId=&quot;396&quot;/&gt;&#10;    &lt;slide id=&quot;{2D5D11AF-3FBF-4EA9-9178-6F420C00C130}&quot; pptId=&quot;371&quot;/&gt;&#10;    &lt;slide id=&quot;{5D1604B1-5E08-4112-B266-F4D810BDA112}&quot; pptId=&quot;372&quot;/&gt;&#10;    &lt;slide id=&quot;{573EF82C-E2C6-46B6-931E-AA1A20E2A747}&quot; pptId=&quot;373&quot;/&gt;&#10;    &lt;slide id=&quot;{E2500552-D796-42CF-9B57-A1D76829FAC3}&quot; pptId=&quot;397&quot;/&gt;&#10;    &lt;slide id=&quot;{8BC0C966-8B75-43A8-9F97-6CE9EA2D6EF0}&quot; pptId=&quot;376&quot;/&gt;&#10;    &lt;slide id=&quot;{8B6A36AE-C120-4E24-BD07-6EBFC1DAC15A}&quot; pptId=&quot;377&quot;/&gt;&#10;    &lt;slide id=&quot;{54ED508C-BFE0-4BA8-8B9A-A2A41AFBFBE1}&quot; pptId=&quot;378&quot;/&gt;&#10;    &lt;slide id=&quot;{62741D0D-CF0E-4E5C-BC42-3472E7484D7A}&quot; pptId=&quot;379&quot;/&gt;&#10;    &lt;slide id=&quot;{ADB77455-48B5-4F51-8B67-AE91E02E6E51}&quot; pptId=&quot;380&quot;/&gt;&#10;    &lt;slide id=&quot;{F64E3B11-AABE-489D-ADD1-9ED3488C830A}&quot; pptId=&quot;381&quot;/&gt;&#10;    &lt;slide id=&quot;{6D044B66-C763-43DF-8A4B-FD8906225B08}&quot; pptId=&quot;382&quot;/&gt;&#10;    &lt;slide id=&quot;{6CFF111B-4C80-488E-9507-C5D345D5DEA0}&quot; pptId=&quot;383&quot;/&gt;&#10;    &lt;slide id=&quot;{5D029215-CDF2-4660-BF60-94B5314AFDF7}&quot; pptId=&quot;384&quot;/&gt;&#10;    &lt;slide id=&quot;{AA55981F-94FB-446D-B4E0-3E5684C23EEB}&quot; pptId=&quot;385&quot;/&gt;&#10;    &lt;slide id=&quot;{114690EF-AD1C-4750-BCAF-71CAB7AA3E1F}&quot; pptId=&quot;386&quot;/&gt;&#10;    &lt;slide id=&quot;{6985DD26-0C05-497B-A9D1-319191D24D40}&quot; pptId=&quot;387&quot;/&gt;&#10;    &lt;slide id=&quot;{BFB65365-75AF-4225-90BB-2E8EC2F0C7E2}&quot; pptId=&quot;388&quot;/&gt;&#10;    &lt;slide id=&quot;{F0E24135-3FEE-4E3C-B962-AD7D3E9007AC}&quot; pptId=&quot;389&quot;/&gt;&#10;    &lt;slide id=&quot;{C2F6FE4F-30E5-406A-A99C-00A01944EA96}&quot; pptId=&quot;390&quot;/&gt;&#10;    &lt;slide id=&quot;{70D272A6-AF6D-4F0F-9098-F5530B8A15DE}&quot; pptId=&quot;398&quot;/&gt;&#10;    &lt;slide id=&quot;{5CE10972-D79D-42B5-BCC2-B38B1C854C8A}&quot; pptId=&quot;399&quot;/&gt;&#10;    &lt;slide id=&quot;{029AF870-5F59-4EE8-836C-28B4B990E071}&quot; pptId=&quot;400&quot;/&gt;&#10;    &lt;slide id=&quot;{3FC79091-9969-45AB-BAA9-CCE1C84E2153}&quot; pptId=&quot;401&quot;/&gt;&#10;  &lt;/slides&gt;&#10;&#10;  &lt;narration&gt;&#10;    &lt;audioTracks&gt;&#10;      &lt;audioTrack muted=&quot;false&quot; name=&quot;gt&quot; resource=&quot;d5b7a69c&quot; slideId=&quot;{EA3DCD6E-F97C-4090-B013-D56C4C50104A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01&quot; resource=&quot;d2b12754&quot; slideId=&quot;{AE070861-0570-43BB-BC06-1DFEF89B5130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02&quot; resource=&quot;22388c48&quot; slideId=&quot;{75E969B3-C60E-4FE3-AA33-7BA9FDA47D9E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03&quot; resource=&quot;e9da07bc&quot; slideId=&quot;{681207C5-7BED-43C9-B89E-15A7F372E2D6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04&quot; resource=&quot;92ecd677&quot; slideId=&quot;{211CB18E-19A6-44F7-A09C-B6D56C37A50F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05&quot; resource=&quot;0f6a8807&quot; slideId=&quot;{90B8624D-BF12-4AD7-A4A7-B41D3DC7AB73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06&quot; resource=&quot;7e082733&quot; slideId=&quot;{2D5D11AF-3FBF-4EA9-9178-6F420C00C130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07&quot; resource=&quot;11ed0332&quot; slideId=&quot;{5D1604B1-5E08-4112-B266-F4D810BDA112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08&quot; resource=&quot;140c2989&quot; slideId=&quot;{573EF82C-E2C6-46B6-931E-AA1A20E2A747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09&quot; resource=&quot;53757ba4&quot; slideId=&quot;{8BC0C966-8B75-43A8-9F97-6CE9EA2D6EF0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10&quot; resource=&quot;ae95865e&quot; slideId=&quot;{8B6A36AE-C120-4E24-BD07-6EBFC1DAC15A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11&quot; resource=&quot;fbdb4eea&quot; slideId=&quot;{54ED508C-BFE0-4BA8-8B9A-A2A41AFBFBE1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12&quot; resource=&quot;658bcaa1&quot; slideId=&quot;{62741D0D-CF0E-4E5C-BC42-3472E7484D7A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13&quot; resource=&quot;88fd3543&quot; slideId=&quot;{ADB77455-48B5-4F51-8B67-AE91E02E6E51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14&quot; resource=&quot;91ff95c7&quot; slideId=&quot;{F64E3B11-AABE-489D-ADD1-9ED3488C830A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15&quot; resource=&quot;5b819551&quot; slideId=&quot;{6D044B66-C763-43DF-8A4B-FD8906225B08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16&quot; resource=&quot;3b1b8c6c&quot; slideId=&quot;{6CFF111B-4C80-488E-9507-C5D345D5DEA0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17&quot; resource=&quot;10738f8a&quot; slideId=&quot;{5D029215-CDF2-4660-BF60-94B5314AFDF7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18&quot; resource=&quot;54ba86bc&quot; slideId=&quot;{AA55981F-94FB-446D-B4E0-3E5684C23EEB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19&quot; resource=&quot;22076a96&quot; slideId=&quot;{114690EF-AD1C-4750-BCAF-71CAB7AA3E1F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20&quot; resource=&quot;4e3d6912&quot; slideId=&quot;{6985DD26-0C05-497B-A9D1-319191D24D40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21&quot; resource=&quot;3bb2f367&quot; slideId=&quot;{BFB65365-75AF-4225-90BB-2E8EC2F0C7E2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32&quot; resource=&quot;03fdaf33&quot; slideId=&quot;{5CE10972-D79D-42B5-BCC2-B38B1C854C8A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23&quot; resource=&quot;7663ebb1&quot; slideId=&quot;{C2F6FE4F-30E5-406A-A99C-00A01944EA96}&quot; startTime=&quot;0&quot; stepIndex=&quot;0&quot; volume=&quot;1&quot;&gt;&#10;        &lt;audio channels=&quot;2&quot; format=&quot;fltp&quot; sampleRate=&quot;44100&quot;/&gt;&#10;      &lt;/audioTrack&gt;&#10;      &lt;audioTrack muted=&quot;false&quot; name=&quot;123&quot; resource=&quot;3068e169&quot; slideId=&quot;{029AF870-5F59-4EE8-836C-28B4B990E071}&quot; startTime=&quot;0&quot; stepIndex=&quot;0&quot; volume=&quot;1&quot;&gt;&#10;        &lt;audio channels=&quot;2&quot; format=&quot;fltp&quot; sampleRate=&quot;44100&quot;/&gt;&#10;      &lt;/audioTrack&gt;&#10;      &lt;audioTrack muted=&quot;false&quot; name=&quot;234&quot; resource=&quot;aad56f14&quot; slideId=&quot;{3FC79091-9969-45AB-BAA9-CCE1C84E2153}&quot; startTime=&quot;0&quot; stepIndex=&quot;0&quot; volume=&quot;1&quot;&gt;&#10;        &lt;audio channels=&quot;2&quot; format=&quot;fltp&quot; sampleRate=&quot;44100&quot;/&gt;&#10;      &lt;/audioTrack&gt;&#10;      &lt;audioTrack muted=&quot;false&quot; name=&quot;Thoại 022&quot; resource=&quot;84c6fc25&quot; slideId=&quot;{F0E24135-3FEE-4E3C-B962-AD7D3E9007AC}&quot; startTime=&quot;0&quot; stepIndex=&quot;0&quot; volume=&quot;1&quot;&gt;&#10;        &lt;audio channels=&quot;2&quot; format=&quot;fltp&quot; sampleRate=&quot;44100&quot;/&gt;&#10;      &lt;/audioTrack&gt;&#10;    &lt;/audioTracks&gt;&#10;    &lt;videoTracks/&gt;&#10;  &lt;/narration&gt;&#10;&#10;&lt;/presentation2&gt;&#10;"/>
  <p:tag name="ISPRING_LMS_API_VERSION" val="SCORM 1.2"/>
  <p:tag name="ISPRING_ULTRA_SCORM_COURCE_TITLE" val="DAI CUONG DUONG THANG VA MAT PHANG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\uFFFD\f\uFFFD{13287DD7-1355-4E33-A366-9EEA367CBA17}&quot;,&quot;E:\\TruongThiThuyHong_CamLe\\DAI CUONG DT VA MP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SCORM_PASSING_SCORE" val="92.000000"/>
  <p:tag name="ISPRING_PRESENTATION_TITLE" val="DAI CUONG DUONG THANG VA MAT PHANG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" val="{A1C415E4-0958-4498-A676-65957FEC9BFE}"/>
  <p:tag name="GENSWF_SLIDE_TITLE" val="Chào tạm biệt"/>
  <p:tag name="ISPRING_SLIDE_INDENT_LEVEL" val="0"/>
  <p:tag name="ISPRING_PLAYER_LAYOUT_TYPE" val="Full"/>
  <p:tag name="ISPRING_PRESENTER_ID" val="{BCAFEFB9-8BAD-4C64-A0CA-CE31C9028A87}"/>
  <p:tag name="GENSWF_ADVANCE_TIME" val="30.368"/>
  <p:tag name="ISPRING_SLIDE_ID_2" val="{3FC79091-9969-45AB-BAA9-CCE1C84E2153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0"/>
  <p:tag name="ISPRING_CUSTOM_TIMING_USED" val="1"/>
  <p:tag name="GENSWF_SLIDE_TITLE" val="Mặt phẳng"/>
  <p:tag name="TIMING" val="|1.826|2.194|1.799|1.15|0.986|2.134|5.435|0.643|1.985|9.505|0.974|4.535|1.888|1.6|8.674|5.615|2.938"/>
  <p:tag name="GENSWF_ADVANCE_TIME" val="62.302"/>
  <p:tag name="ISPRING_SLIDE_ID_2" val="{90B8624D-BF12-4AD7-A4A7-B41D3DC7AB73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0"/>
  <p:tag name="ISPRING_CUSTOM_TIMING_USED" val="1"/>
  <p:tag name="GENSWF_SLIDE_TITLE" val="Mặt phẳng"/>
  <p:tag name="TIMING" val="|1.826|2.194|1.799|1.15|0.986|2.134|5.435|0.643|1.985|9.505|0.974|4.535|1.888|1.6|8.674|5.615|2.938"/>
  <p:tag name="GENSWF_ADVANCE_TIME" val="62.302"/>
  <p:tag name="ISPRING_SLIDE_ID_2" val="{90B8624D-BF12-4AD7-A4A7-B41D3DC7AB73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0"/>
  <p:tag name="ISPRING_CUSTOM_TIMING_USED" val="1"/>
  <p:tag name="GENSWF_SLIDE_TITLE" val="Mặt phẳng"/>
  <p:tag name="TIMING" val="|1.826|2.194|1.799|1.15|0.986|2.134|5.435|0.643|1.985|9.505|0.974|4.535|1.888|1.6|8.674|5.615|2.938"/>
  <p:tag name="GENSWF_ADVANCE_TIME" val="62.302"/>
  <p:tag name="ISPRING_SLIDE_ID_2" val="{90B8624D-BF12-4AD7-A4A7-B41D3DC7AB73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0"/>
  <p:tag name="ISPRING_CUSTOM_TIMING_USED" val="1"/>
  <p:tag name="GENSWF_SLIDE_TITLE" val="Mặt phẳng"/>
  <p:tag name="TIMING" val="|1.826|2.194|1.799|1.15|0.986|2.134|5.435|0.643|1.985|9.505|0.974|4.535|1.888|1.6|8.674|5.615|2.938"/>
  <p:tag name="GENSWF_ADVANCE_TIME" val="62.302"/>
  <p:tag name="ISPRING_SLIDE_ID_2" val="{90B8624D-BF12-4AD7-A4A7-B41D3DC7AB73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0"/>
  <p:tag name="ISPRING_CUSTOM_TIMING_USED" val="1"/>
  <p:tag name="GENSWF_SLIDE_TITLE" val="Mặt phẳng"/>
  <p:tag name="TIMING" val="|1.826|2.194|1.799|1.15|0.986|2.134|5.435|0.643|1.985|9.505|0.974|4.535|1.888|1.6|8.674|5.615|2.938"/>
  <p:tag name="GENSWF_ADVANCE_TIME" val="62.302"/>
  <p:tag name="ISPRING_SLIDE_ID_2" val="{90B8624D-BF12-4AD7-A4A7-B41D3DC7AB73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0"/>
  <p:tag name="ISPRING_CUSTOM_TIMING_USED" val="1"/>
  <p:tag name="GENSWF_SLIDE_TITLE" val="Mặt phẳng"/>
  <p:tag name="TIMING" val="|1.826|2.194|1.799|1.15|0.986|2.134|5.435|0.643|1.985|9.505|0.974|4.535|1.888|1.6|8.674|5.615|2.938"/>
  <p:tag name="GENSWF_ADVANCE_TIME" val="62.302"/>
  <p:tag name="ISPRING_SLIDE_ID_2" val="{90B8624D-BF12-4AD7-A4A7-B41D3DC7AB73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0"/>
  <p:tag name="ISPRING_CUSTOM_TIMING_USED" val="1"/>
  <p:tag name="GENSWF_SLIDE_TITLE" val="Mặt phẳng"/>
  <p:tag name="TIMING" val="|1.826|2.194|1.799|1.15|0.986|2.134|5.435|0.643|1.985|9.505|0.974|4.535|1.888|1.6|8.674|5.615|2.938"/>
  <p:tag name="GENSWF_ADVANCE_TIME" val="62.302"/>
  <p:tag name="ISPRING_SLIDE_ID_2" val="{90B8624D-BF12-4AD7-A4A7-B41D3DC7AB73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0"/>
  <p:tag name="ISPRING_CUSTOM_TIMING_USED" val="1"/>
  <p:tag name="GENSWF_SLIDE_TITLE" val="Củng cố"/>
  <p:tag name="GENSWF_ADVANCE_TIME" val="29.808"/>
  <p:tag name="TIMING" val="|6.271|4.298|6.351|3.667|2.793|3.253"/>
  <p:tag name="ISPRING_SLIDE_ID_2" val="{C2F6FE4F-30E5-406A-A99C-00A01944EA96}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929</TotalTime>
  <Words>1045</Words>
  <Application>Microsoft Office PowerPoint</Application>
  <PresentationFormat>On-screen Show (16:10)</PresentationFormat>
  <Paragraphs>156</Paragraphs>
  <Slides>2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.VnTime</vt:lpstr>
      <vt:lpstr>Arial</vt:lpstr>
      <vt:lpstr>Calibri</vt:lpstr>
      <vt:lpstr>Calibri Light</vt:lpstr>
      <vt:lpstr>Cambria Math</vt:lpstr>
      <vt:lpstr>Symbol Tiger</vt:lpstr>
      <vt:lpstr>Times New Roman</vt:lpstr>
      <vt:lpstr>Webdings</vt:lpstr>
      <vt:lpstr>1_Office Theme</vt:lpstr>
      <vt:lpstr>Equatio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I CUONG DUONG THANG VA MAT PHANG</dc:title>
  <dc:creator>Administrator</dc:creator>
  <cp:lastModifiedBy>DELL</cp:lastModifiedBy>
  <cp:revision>807</cp:revision>
  <dcterms:created xsi:type="dcterms:W3CDTF">2006-08-16T00:00:00Z</dcterms:created>
  <dcterms:modified xsi:type="dcterms:W3CDTF">2021-01-19T18:54:17Z</dcterms:modified>
</cp:coreProperties>
</file>